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33" r:id="rId2"/>
    <p:sldId id="401" r:id="rId3"/>
    <p:sldId id="403" r:id="rId4"/>
    <p:sldId id="402" r:id="rId5"/>
    <p:sldId id="543" r:id="rId6"/>
    <p:sldId id="541" r:id="rId7"/>
    <p:sldId id="373" r:id="rId8"/>
    <p:sldId id="374" r:id="rId9"/>
    <p:sldId id="495" r:id="rId10"/>
    <p:sldId id="366" r:id="rId11"/>
    <p:sldId id="544" r:id="rId12"/>
    <p:sldId id="535" r:id="rId13"/>
    <p:sldId id="360" r:id="rId14"/>
    <p:sldId id="365" r:id="rId15"/>
    <p:sldId id="536" r:id="rId1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00"/>
    <a:srgbClr val="000099"/>
    <a:srgbClr val="333399"/>
    <a:srgbClr val="0000CC"/>
    <a:srgbClr val="FF0000"/>
    <a:srgbClr val="0000FF"/>
    <a:srgbClr val="E5F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2" autoAdjust="0"/>
    <p:restoredTop sz="95473" autoAdjust="0"/>
  </p:normalViewPr>
  <p:slideViewPr>
    <p:cSldViewPr snapToGrid="0">
      <p:cViewPr varScale="1">
        <p:scale>
          <a:sx n="125" d="100"/>
          <a:sy n="125" d="100"/>
        </p:scale>
        <p:origin x="173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178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len, Eren" userId="1524803c-4e9d-4ade-801e-849580f16dd3" providerId="ADAL" clId="{5FD9FF53-F9FA-F042-9E1C-821986832DB5}"/>
    <pc:docChg chg="undo redo custSel addSld delSld modSld">
      <pc:chgData name="Bilen, Eren" userId="1524803c-4e9d-4ade-801e-849580f16dd3" providerId="ADAL" clId="{5FD9FF53-F9FA-F042-9E1C-821986832DB5}" dt="2022-09-07T13:16:50.985" v="421" actId="113"/>
      <pc:docMkLst>
        <pc:docMk/>
      </pc:docMkLst>
      <pc:sldChg chg="modSp mod">
        <pc:chgData name="Bilen, Eren" userId="1524803c-4e9d-4ade-801e-849580f16dd3" providerId="ADAL" clId="{5FD9FF53-F9FA-F042-9E1C-821986832DB5}" dt="2022-09-07T13:13:50.004" v="361" actId="1076"/>
        <pc:sldMkLst>
          <pc:docMk/>
          <pc:sldMk cId="0" sldId="366"/>
        </pc:sldMkLst>
        <pc:spChg chg="mod">
          <ac:chgData name="Bilen, Eren" userId="1524803c-4e9d-4ade-801e-849580f16dd3" providerId="ADAL" clId="{5FD9FF53-F9FA-F042-9E1C-821986832DB5}" dt="2022-09-07T13:13:50.004" v="361" actId="1076"/>
          <ac:spMkLst>
            <pc:docMk/>
            <pc:sldMk cId="0" sldId="36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9:40.526" v="260" actId="20577"/>
        <pc:sldMkLst>
          <pc:docMk/>
          <pc:sldMk cId="0" sldId="374"/>
        </pc:sldMkLst>
        <pc:spChg chg="mod">
          <ac:chgData name="Bilen, Eren" userId="1524803c-4e9d-4ade-801e-849580f16dd3" providerId="ADAL" clId="{5FD9FF53-F9FA-F042-9E1C-821986832DB5}" dt="2022-09-07T13:09:40.526" v="260" actId="20577"/>
          <ac:spMkLst>
            <pc:docMk/>
            <pc:sldMk cId="0" sldId="374"/>
            <ac:spMk id="18944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3:55.423" v="27" actId="20577"/>
        <pc:sldMkLst>
          <pc:docMk/>
          <pc:sldMk cId="990410221" sldId="402"/>
        </pc:sldMkLst>
        <pc:spChg chg="mod">
          <ac:chgData name="Bilen, Eren" userId="1524803c-4e9d-4ade-801e-849580f16dd3" providerId="ADAL" clId="{5FD9FF53-F9FA-F042-9E1C-821986832DB5}" dt="2022-09-07T13:03:55.423" v="27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2:29.240" v="4" actId="115"/>
        <pc:sldMkLst>
          <pc:docMk/>
          <pc:sldMk cId="2158967004" sldId="403"/>
        </pc:sldMkLst>
        <pc:spChg chg="mod">
          <ac:chgData name="Bilen, Eren" userId="1524803c-4e9d-4ade-801e-849580f16dd3" providerId="ADAL" clId="{5FD9FF53-F9FA-F042-9E1C-821986832DB5}" dt="2022-09-07T13:02:14.491" v="2" actId="1076"/>
          <ac:spMkLst>
            <pc:docMk/>
            <pc:sldMk cId="2158967004" sldId="403"/>
            <ac:spMk id="7170" creationId="{00000000-0000-0000-0000-000000000000}"/>
          </ac:spMkLst>
        </pc:spChg>
        <pc:spChg chg="mod">
          <ac:chgData name="Bilen, Eren" userId="1524803c-4e9d-4ade-801e-849580f16dd3" providerId="ADAL" clId="{5FD9FF53-F9FA-F042-9E1C-821986832DB5}" dt="2022-09-07T13:02:29.240" v="4" actId="115"/>
          <ac:spMkLst>
            <pc:docMk/>
            <pc:sldMk cId="2158967004" sldId="403"/>
            <ac:spMk id="7171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13:30.088" v="338" actId="20577"/>
        <pc:sldMkLst>
          <pc:docMk/>
          <pc:sldMk cId="3310010066" sldId="495"/>
        </pc:sldMkLst>
        <pc:spChg chg="mod">
          <ac:chgData name="Bilen, Eren" userId="1524803c-4e9d-4ade-801e-849580f16dd3" providerId="ADAL" clId="{5FD9FF53-F9FA-F042-9E1C-821986832DB5}" dt="2022-09-07T13:13:30.088" v="338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del">
        <pc:chgData name="Bilen, Eren" userId="1524803c-4e9d-4ade-801e-849580f16dd3" providerId="ADAL" clId="{5FD9FF53-F9FA-F042-9E1C-821986832DB5}" dt="2022-09-07T13:15:03.734" v="404" actId="2696"/>
        <pc:sldMkLst>
          <pc:docMk/>
          <pc:sldMk cId="231528450" sldId="496"/>
        </pc:sldMkLst>
        <pc:spChg chg="mod">
          <ac:chgData name="Bilen, Eren" userId="1524803c-4e9d-4ade-801e-849580f16dd3" providerId="ADAL" clId="{5FD9FF53-F9FA-F042-9E1C-821986832DB5}" dt="2022-09-07T13:12:56.801" v="327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modSp modAnim">
        <pc:chgData name="Bilen, Eren" userId="1524803c-4e9d-4ade-801e-849580f16dd3" providerId="ADAL" clId="{5FD9FF53-F9FA-F042-9E1C-821986832DB5}" dt="2022-09-07T13:16:10.710" v="419" actId="20577"/>
        <pc:sldMkLst>
          <pc:docMk/>
          <pc:sldMk cId="3006255010" sldId="535"/>
        </pc:sldMkLst>
        <pc:spChg chg="mod">
          <ac:chgData name="Bilen, Eren" userId="1524803c-4e9d-4ade-801e-849580f16dd3" providerId="ADAL" clId="{5FD9FF53-F9FA-F042-9E1C-821986832DB5}" dt="2022-09-07T13:16:10.710" v="419" actId="20577"/>
          <ac:spMkLst>
            <pc:docMk/>
            <pc:sldMk cId="3006255010" sldId="535"/>
            <ac:spMk id="4" creationId="{828A3F04-A5A1-4F99-8243-92022939014E}"/>
          </ac:spMkLst>
        </pc:spChg>
      </pc:sldChg>
      <pc:sldChg chg="modSp mod">
        <pc:chgData name="Bilen, Eren" userId="1524803c-4e9d-4ade-801e-849580f16dd3" providerId="ADAL" clId="{5FD9FF53-F9FA-F042-9E1C-821986832DB5}" dt="2022-09-07T13:16:50.985" v="421" actId="113"/>
        <pc:sldMkLst>
          <pc:docMk/>
          <pc:sldMk cId="1158421672" sldId="536"/>
        </pc:sldMkLst>
        <pc:spChg chg="mod">
          <ac:chgData name="Bilen, Eren" userId="1524803c-4e9d-4ade-801e-849580f16dd3" providerId="ADAL" clId="{5FD9FF53-F9FA-F042-9E1C-821986832DB5}" dt="2022-09-07T13:16:50.985" v="421" actId="113"/>
          <ac:spMkLst>
            <pc:docMk/>
            <pc:sldMk cId="1158421672" sldId="536"/>
            <ac:spMk id="5" creationId="{8B983225-284D-488A-AA20-8C45105965D5}"/>
          </ac:spMkLst>
        </pc:spChg>
      </pc:sldChg>
      <pc:sldChg chg="modSp mod">
        <pc:chgData name="Bilen, Eren" userId="1524803c-4e9d-4ade-801e-849580f16dd3" providerId="ADAL" clId="{5FD9FF53-F9FA-F042-9E1C-821986832DB5}" dt="2022-09-07T13:05:27.199" v="55" actId="20577"/>
        <pc:sldMkLst>
          <pc:docMk/>
          <pc:sldMk cId="0" sldId="541"/>
        </pc:sldMkLst>
        <pc:spChg chg="mod">
          <ac:chgData name="Bilen, Eren" userId="1524803c-4e9d-4ade-801e-849580f16dd3" providerId="ADAL" clId="{5FD9FF53-F9FA-F042-9E1C-821986832DB5}" dt="2022-09-07T13:05:27.199" v="55" actId="20577"/>
          <ac:spMkLst>
            <pc:docMk/>
            <pc:sldMk cId="0" sldId="541"/>
            <ac:spMk id="8195" creationId="{00000000-0000-0000-0000-000000000000}"/>
          </ac:spMkLst>
        </pc:spChg>
      </pc:sldChg>
      <pc:sldChg chg="modSp add mod">
        <pc:chgData name="Bilen, Eren" userId="1524803c-4e9d-4ade-801e-849580f16dd3" providerId="ADAL" clId="{5FD9FF53-F9FA-F042-9E1C-821986832DB5}" dt="2022-09-07T13:14:53.527" v="403" actId="20577"/>
        <pc:sldMkLst>
          <pc:docMk/>
          <pc:sldMk cId="2580724163" sldId="544"/>
        </pc:sldMkLst>
        <pc:spChg chg="mod">
          <ac:chgData name="Bilen, Eren" userId="1524803c-4e9d-4ade-801e-849580f16dd3" providerId="ADAL" clId="{5FD9FF53-F9FA-F042-9E1C-821986832DB5}" dt="2022-09-07T13:14:53.527" v="403" actId="20577"/>
          <ac:spMkLst>
            <pc:docMk/>
            <pc:sldMk cId="2580724163" sldId="544"/>
            <ac:spMk id="4" creationId="{E062274D-2BB5-4BA1-9FB8-03B9C8F147A6}"/>
          </ac:spMkLst>
        </pc:spChg>
      </pc:sldChg>
    </pc:docChg>
  </pc:docChgLst>
  <pc:docChgLst>
    <pc:chgData name="Forrester, Jeffrey" userId="6ba1022f-7673-4f6a-9d05-fd2c9f8497c3" providerId="ADAL" clId="{B5EDE23A-1215-4169-B6FE-C126DE6953EE}"/>
    <pc:docChg chg="undo custSel modSld">
      <pc:chgData name="Forrester, Jeffrey" userId="6ba1022f-7673-4f6a-9d05-fd2c9f8497c3" providerId="ADAL" clId="{B5EDE23A-1215-4169-B6FE-C126DE6953EE}" dt="2021-07-19T18:01:33.495" v="355" actId="207"/>
      <pc:docMkLst>
        <pc:docMk/>
      </pc:docMkLst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3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30"/>
            <ac:picMk id="20" creationId="{B3AD2B3C-9C01-433A-B5C0-6A9CAEEB8B3D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30"/>
            <ac:inkMk id="18" creationId="{2D7B1AF6-2E0D-43DF-B331-8E0A46AD1F6A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0"/>
            <ac:picMk id="17" creationId="{5E088F97-B3C5-4E58-9657-C58F43DA0ED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0"/>
            <ac:inkMk id="3" creationId="{0DF086A1-781E-42E0-A369-8637E591589A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6:54.642" v="282" actId="1036"/>
        <pc:sldMkLst>
          <pc:docMk/>
          <pc:sldMk cId="0" sldId="365"/>
        </pc:sldMkLst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3" creationId="{4C7162C0-9E9A-457C-A343-5EC08E864CB8}"/>
          </ac:spMkLst>
        </pc:spChg>
        <pc:spChg chg="mod">
          <ac:chgData name="Forrester, Jeffrey" userId="6ba1022f-7673-4f6a-9d05-fd2c9f8497c3" providerId="ADAL" clId="{B5EDE23A-1215-4169-B6FE-C126DE6953EE}" dt="2021-07-19T17:56:54.642" v="282" actId="1036"/>
          <ac:spMkLst>
            <pc:docMk/>
            <pc:sldMk cId="0" sldId="365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0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1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52.170" v="280" actId="1036"/>
          <ac:spMkLst>
            <pc:docMk/>
            <pc:sldMk cId="0" sldId="365"/>
            <ac:spMk id="12" creationId="{00000000-0000-0000-0000-000000000000}"/>
          </ac:spMkLst>
        </pc:spChg>
        <pc:graphicFrameChg chg="mod">
          <ac:chgData name="Forrester, Jeffrey" userId="6ba1022f-7673-4f6a-9d05-fd2c9f8497c3" providerId="ADAL" clId="{B5EDE23A-1215-4169-B6FE-C126DE6953EE}" dt="2021-07-19T17:56:49.279" v="278" actId="1036"/>
          <ac:graphicFrameMkLst>
            <pc:docMk/>
            <pc:sldMk cId="0" sldId="365"/>
            <ac:graphicFrameMk id="6" creationId="{00000000-0000-0000-0000-000000000000}"/>
          </ac:graphicFrameMkLst>
        </pc:graphicFrame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5"/>
            <ac:picMk id="8" creationId="{DC5A6394-71F8-4F29-8221-705193CDFA95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5"/>
            <ac:inkMk id="7" creationId="{5CE5AB56-E0A3-4176-A0CF-01909AD24B50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6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6"/>
            <ac:picMk id="5" creationId="{C7DB95A4-941C-4A7A-91C7-BE4D397147F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6"/>
            <ac:inkMk id="4" creationId="{D13A496F-47B1-474B-B635-8308065C5B13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7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3"/>
            <ac:picMk id="3" creationId="{D27BB05A-4A29-42D9-A223-8A99F6A0D754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3"/>
            <ac:inkMk id="2" creationId="{BF03BB6B-A741-43A6-9774-E028A2003DF2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0:11.019" v="137" actId="1036"/>
        <pc:sldMkLst>
          <pc:docMk/>
          <pc:sldMk cId="0" sldId="374"/>
        </pc:sldMkLst>
        <pc:spChg chg="mod">
          <ac:chgData name="Forrester, Jeffrey" userId="6ba1022f-7673-4f6a-9d05-fd2c9f8497c3" providerId="ADAL" clId="{B5EDE23A-1215-4169-B6FE-C126DE6953EE}" dt="2021-07-19T17:50:11.019" v="137" actId="1036"/>
          <ac:spMkLst>
            <pc:docMk/>
            <pc:sldMk cId="0" sldId="374"/>
            <ac:spMk id="18944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0:09.508" v="135" actId="1036"/>
          <ac:spMkLst>
            <pc:docMk/>
            <pc:sldMk cId="0" sldId="374"/>
            <ac:spMk id="18944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4"/>
            <ac:picMk id="3" creationId="{E2667D3D-FA6B-4424-BDB0-AD3A271A4F2C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4"/>
            <ac:inkMk id="2" creationId="{E07BDDB4-ED7B-4204-8CE0-8B76461D9F6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1:50.683" v="11" actId="1035"/>
        <pc:sldMkLst>
          <pc:docMk/>
          <pc:sldMk cId="4019402618" sldId="401"/>
        </pc:sldMkLst>
        <pc:spChg chg="mod">
          <ac:chgData name="Forrester, Jeffrey" userId="6ba1022f-7673-4f6a-9d05-fd2c9f8497c3" providerId="ADAL" clId="{B5EDE23A-1215-4169-B6FE-C126DE6953EE}" dt="2021-07-19T17:41:50.683" v="11" actId="1035"/>
          <ac:spMkLst>
            <pc:docMk/>
            <pc:sldMk cId="4019402618" sldId="401"/>
            <ac:spMk id="512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4019402618" sldId="401"/>
            <ac:picMk id="3" creationId="{19942DFF-C041-45F1-9DF5-A8AF218F2CB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4019402618" sldId="401"/>
            <ac:inkMk id="2" creationId="{EC99DE9A-ABBF-4DC9-904E-BCBDA933E81F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990410221" sldId="402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990410221" sldId="402"/>
            <ac:picMk id="3" creationId="{C47B8E99-074B-4B50-8E69-599BA633DD2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990410221" sldId="402"/>
            <ac:inkMk id="2" creationId="{D7D628E4-2EF6-4DB1-ACCE-D65C2B72FE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00.191" v="45" actId="20577"/>
        <pc:sldMkLst>
          <pc:docMk/>
          <pc:sldMk cId="2158967004" sldId="403"/>
        </pc:sldMkLst>
        <pc:spChg chg="mod">
          <ac:chgData name="Forrester, Jeffrey" userId="6ba1022f-7673-4f6a-9d05-fd2c9f8497c3" providerId="ADAL" clId="{B5EDE23A-1215-4169-B6FE-C126DE6953EE}" dt="2021-07-19T17:44:00.191" v="45" actId="20577"/>
          <ac:spMkLst>
            <pc:docMk/>
            <pc:sldMk cId="2158967004" sldId="403"/>
            <ac:spMk id="7171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158967004" sldId="403"/>
            <ac:picMk id="3" creationId="{470D7FF7-CD8B-4904-A1ED-298A88CDEE7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158967004" sldId="403"/>
            <ac:inkMk id="2" creationId="{622215CD-112F-48E7-87A1-B3432F2F53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33.518" v="56" actId="1037"/>
        <pc:sldMkLst>
          <pc:docMk/>
          <pc:sldMk cId="2892093522" sldId="404"/>
        </pc:sldMkLst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4" creationId="{A8BDB09A-E5E7-49F6-8228-FB765BF437FB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6" creationId="{FDCEF491-6A36-4F0D-BBC7-84BED3707E08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892093522" sldId="404"/>
            <ac:picMk id="2" creationId="{F4D4B078-7CE6-4590-AAD7-DDFA194DB225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7:46:21.275" v="119" actId="1036"/>
        <pc:sldMkLst>
          <pc:docMk/>
          <pc:sldMk cId="596341521" sldId="405"/>
        </pc:sldMkLst>
        <pc:spChg chg="mod">
          <ac:chgData name="Forrester, Jeffrey" userId="6ba1022f-7673-4f6a-9d05-fd2c9f8497c3" providerId="ADAL" clId="{B5EDE23A-1215-4169-B6FE-C126DE6953EE}" dt="2021-07-19T17:45:08.267" v="59" actId="1035"/>
          <ac:spMkLst>
            <pc:docMk/>
            <pc:sldMk cId="596341521" sldId="405"/>
            <ac:spMk id="20992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5:47.792" v="74" actId="1038"/>
          <ac:spMkLst>
            <pc:docMk/>
            <pc:sldMk cId="596341521" sldId="405"/>
            <ac:spMk id="209926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03.864" v="106" actId="1036"/>
          <ac:spMkLst>
            <pc:docMk/>
            <pc:sldMk cId="596341521" sldId="405"/>
            <ac:spMk id="209927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596341521" sldId="405"/>
            <ac:picMk id="3" creationId="{28421DFF-AB3D-4297-8FA8-2030A7740A49}"/>
          </ac:picMkLst>
        </pc:picChg>
        <pc:picChg chg="mod">
          <ac:chgData name="Forrester, Jeffrey" userId="6ba1022f-7673-4f6a-9d05-fd2c9f8497c3" providerId="ADAL" clId="{B5EDE23A-1215-4169-B6FE-C126DE6953EE}" dt="2021-07-19T17:46:16.952" v="115" actId="1037"/>
          <ac:picMkLst>
            <pc:docMk/>
            <pc:sldMk cId="596341521" sldId="405"/>
            <ac:picMk id="209923" creationId="{00000000-0000-0000-0000-000000000000}"/>
          </ac:picMkLst>
        </pc:picChg>
        <pc:picChg chg="mod">
          <ac:chgData name="Forrester, Jeffrey" userId="6ba1022f-7673-4f6a-9d05-fd2c9f8497c3" providerId="ADAL" clId="{B5EDE23A-1215-4169-B6FE-C126DE6953EE}" dt="2021-07-19T17:46:21.275" v="119" actId="1036"/>
          <ac:picMkLst>
            <pc:docMk/>
            <pc:sldMk cId="596341521" sldId="405"/>
            <ac:picMk id="209924" creationId="{00000000-0000-0000-0000-00000000000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596341521" sldId="405"/>
            <ac:inkMk id="2" creationId="{2F6E690B-BBA8-4538-8752-F3E5BF0BD306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3310010066" sldId="495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310010066" sldId="495"/>
            <ac:picMk id="3" creationId="{0F2D3FDA-F243-4389-B190-DD5C55A8143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310010066" sldId="495"/>
            <ac:inkMk id="2" creationId="{D91E4192-EBF0-4957-8F97-E606E1053845}"/>
          </ac:inkMkLst>
        </pc:inkChg>
      </pc:sldChg>
      <pc:sldChg chg="delSp modSp mod delAnim modAnim">
        <pc:chgData name="Forrester, Jeffrey" userId="6ba1022f-7673-4f6a-9d05-fd2c9f8497c3" providerId="ADAL" clId="{B5EDE23A-1215-4169-B6FE-C126DE6953EE}" dt="2021-07-19T17:54:22.982" v="175" actId="1036"/>
        <pc:sldMkLst>
          <pc:docMk/>
          <pc:sldMk cId="231528450" sldId="496"/>
        </pc:sldMkLst>
        <pc:spChg chg="mod">
          <ac:chgData name="Forrester, Jeffrey" userId="6ba1022f-7673-4f6a-9d05-fd2c9f8497c3" providerId="ADAL" clId="{B5EDE23A-1215-4169-B6FE-C126DE6953EE}" dt="2021-07-19T17:54:22.982" v="175" actId="1036"/>
          <ac:spMkLst>
            <pc:docMk/>
            <pc:sldMk cId="231528450" sldId="496"/>
            <ac:spMk id="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3:08.754" v="169" actId="404"/>
          <ac:spMkLst>
            <pc:docMk/>
            <pc:sldMk cId="231528450" sldId="496"/>
            <ac:spMk id="3" creationId="{00000000-0000-0000-0000-000000000000}"/>
          </ac:spMkLst>
        </pc:spChg>
        <pc:spChg chg="del mod">
          <ac:chgData name="Forrester, Jeffrey" userId="6ba1022f-7673-4f6a-9d05-fd2c9f8497c3" providerId="ADAL" clId="{B5EDE23A-1215-4169-B6FE-C126DE6953EE}" dt="2021-07-19T17:52:43.193" v="154" actId="478"/>
          <ac:spMkLst>
            <pc:docMk/>
            <pc:sldMk cId="231528450" sldId="496"/>
            <ac:spMk id="4" creationId="{3EC5ABCD-61B9-4CC3-8F88-BEF8CBDA8359}"/>
          </ac:spMkLst>
        </pc:spChg>
        <pc:spChg chg="del mod">
          <ac:chgData name="Forrester, Jeffrey" userId="6ba1022f-7673-4f6a-9d05-fd2c9f8497c3" providerId="ADAL" clId="{B5EDE23A-1215-4169-B6FE-C126DE6953EE}" dt="2021-07-19T17:52:47.912" v="157" actId="478"/>
          <ac:spMkLst>
            <pc:docMk/>
            <pc:sldMk cId="231528450" sldId="496"/>
            <ac:spMk id="5" creationId="{4765743A-E111-49A7-9271-A4304EBDBE3B}"/>
          </ac:spMkLst>
        </pc:spChg>
        <pc:spChg chg="del mod">
          <ac:chgData name="Forrester, Jeffrey" userId="6ba1022f-7673-4f6a-9d05-fd2c9f8497c3" providerId="ADAL" clId="{B5EDE23A-1215-4169-B6FE-C126DE6953EE}" dt="2021-07-19T17:52:45.540" v="155" actId="478"/>
          <ac:spMkLst>
            <pc:docMk/>
            <pc:sldMk cId="231528450" sldId="496"/>
            <ac:spMk id="6" creationId="{93CBF492-9C67-469C-85F4-1AFF9127DEEE}"/>
          </ac:spMkLst>
        </pc:spChg>
        <pc:spChg chg="del mod">
          <ac:chgData name="Forrester, Jeffrey" userId="6ba1022f-7673-4f6a-9d05-fd2c9f8497c3" providerId="ADAL" clId="{B5EDE23A-1215-4169-B6FE-C126DE6953EE}" dt="2021-07-19T17:52:46.836" v="156" actId="478"/>
          <ac:spMkLst>
            <pc:docMk/>
            <pc:sldMk cId="231528450" sldId="496"/>
            <ac:spMk id="7" creationId="{CA6394E3-970F-4E5C-8C2F-0D27CA876855}"/>
          </ac:spMkLst>
        </pc:spChg>
        <pc:spChg chg="del mod">
          <ac:chgData name="Forrester, Jeffrey" userId="6ba1022f-7673-4f6a-9d05-fd2c9f8497c3" providerId="ADAL" clId="{B5EDE23A-1215-4169-B6FE-C126DE6953EE}" dt="2021-07-19T17:52:49.853" v="158" actId="478"/>
          <ac:spMkLst>
            <pc:docMk/>
            <pc:sldMk cId="231528450" sldId="496"/>
            <ac:spMk id="8" creationId="{51B984D0-10C1-4A1D-BFE0-8845908A6B3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31528450" sldId="496"/>
            <ac:picMk id="9" creationId="{8FE63A27-636D-4D5E-A5A5-092BF927A2DF}"/>
          </ac:picMkLst>
        </pc:pic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1509110283" sldId="53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509110283" sldId="533"/>
            <ac:picMk id="4" creationId="{08BEC0FC-8E13-4C85-9024-925BE1C30689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8:01:33.495" v="355" actId="207"/>
        <pc:sldMkLst>
          <pc:docMk/>
          <pc:sldMk cId="2912716166" sldId="534"/>
        </pc:sldMkLst>
        <pc:spChg chg="mod">
          <ac:chgData name="Forrester, Jeffrey" userId="6ba1022f-7673-4f6a-9d05-fd2c9f8497c3" providerId="ADAL" clId="{B5EDE23A-1215-4169-B6FE-C126DE6953EE}" dt="2021-07-19T18:01:03.927" v="350" actId="1037"/>
          <ac:spMkLst>
            <pc:docMk/>
            <pc:sldMk cId="2912716166" sldId="534"/>
            <ac:spMk id="2" creationId="{B389B88D-794C-44B5-9579-BB9C040955E0}"/>
          </ac:spMkLst>
        </pc:spChg>
        <pc:spChg chg="mod">
          <ac:chgData name="Forrester, Jeffrey" userId="6ba1022f-7673-4f6a-9d05-fd2c9f8497c3" providerId="ADAL" clId="{B5EDE23A-1215-4169-B6FE-C126DE6953EE}" dt="2021-07-19T18:01:33.495" v="355" actId="207"/>
          <ac:spMkLst>
            <pc:docMk/>
            <pc:sldMk cId="2912716166" sldId="534"/>
            <ac:spMk id="3" creationId="{3A30B96D-7D80-47AA-A103-2D63DC8DCDA7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8" creationId="{E524F684-9321-425F-B872-0E660F0D532D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9" creationId="{225789C8-7992-4FB9-8230-366C8F303462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0" creationId="{43D5482F-F7E1-4A56-8CAE-C5BB0D647103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1" creationId="{940A3901-149D-41AC-B8A7-495C5112D7D9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2" creationId="{012653DE-DD3A-42D9-9F72-46BEE1056F58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912716166" sldId="534"/>
            <ac:picMk id="6" creationId="{B5AAC5B5-49E0-43B7-9E17-1EE76F30D88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912716166" sldId="534"/>
            <ac:inkMk id="4" creationId="{2267B1DA-7BBF-4B00-841A-A2CBFED065B6}"/>
          </ac:inkMkLst>
        </pc:inkChg>
        <pc:cxnChg chg="mod">
          <ac:chgData name="Forrester, Jeffrey" userId="6ba1022f-7673-4f6a-9d05-fd2c9f8497c3" providerId="ADAL" clId="{B5EDE23A-1215-4169-B6FE-C126DE6953EE}" dt="2021-07-19T18:01:03.927" v="350" actId="1037"/>
          <ac:cxnSpMkLst>
            <pc:docMk/>
            <pc:sldMk cId="2912716166" sldId="534"/>
            <ac:cxnSpMk id="5" creationId="{4F295337-073A-4752-83F1-8D19985DE201}"/>
          </ac:cxnSpMkLst>
        </pc:cxnChg>
      </pc:sldChg>
      <pc:sldChg chg="delSp modSp mod modAnim">
        <pc:chgData name="Forrester, Jeffrey" userId="6ba1022f-7673-4f6a-9d05-fd2c9f8497c3" providerId="ADAL" clId="{B5EDE23A-1215-4169-B6FE-C126DE6953EE}" dt="2021-07-19T17:55:57.674" v="261" actId="1036"/>
        <pc:sldMkLst>
          <pc:docMk/>
          <pc:sldMk cId="3006255010" sldId="535"/>
        </pc:sldMkLst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Forrester, Jeffrey" userId="6ba1022f-7673-4f6a-9d05-fd2c9f8497c3" providerId="ADAL" clId="{B5EDE23A-1215-4169-B6FE-C126DE6953EE}" dt="2021-07-19T17:55:57.674" v="261" actId="1036"/>
          <ac:spMkLst>
            <pc:docMk/>
            <pc:sldMk cId="3006255010" sldId="535"/>
            <ac:spMk id="3" creationId="{246B7EDE-DD4D-40E8-B385-A9C2413F7AF8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4" creationId="{828A3F04-A5A1-4F99-8243-92022939014E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7" creationId="{8F2032E0-6A73-474C-9B0F-E0A15E246DBA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006255010" sldId="535"/>
            <ac:picMk id="9" creationId="{3915D63E-F62F-470D-BF52-625A250A7249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006255010" sldId="535"/>
            <ac:inkMk id="8" creationId="{20E335FA-20DC-4807-BB4B-0EDF0B45412B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8:42.379" v="332" actId="255"/>
        <pc:sldMkLst>
          <pc:docMk/>
          <pc:sldMk cId="1158421672" sldId="536"/>
        </pc:sldMkLst>
        <pc:spChg chg="mod">
          <ac:chgData name="Forrester, Jeffrey" userId="6ba1022f-7673-4f6a-9d05-fd2c9f8497c3" providerId="ADAL" clId="{B5EDE23A-1215-4169-B6FE-C126DE6953EE}" dt="2021-07-19T17:58:26.789" v="329" actId="1036"/>
          <ac:spMkLst>
            <pc:docMk/>
            <pc:sldMk cId="1158421672" sldId="536"/>
            <ac:spMk id="3" creationId="{2D5A3940-A0C9-40BD-9351-63C4018B5033}"/>
          </ac:spMkLst>
        </pc:spChg>
        <pc:spChg chg="mod">
          <ac:chgData name="Forrester, Jeffrey" userId="6ba1022f-7673-4f6a-9d05-fd2c9f8497c3" providerId="ADAL" clId="{B5EDE23A-1215-4169-B6FE-C126DE6953EE}" dt="2021-07-19T17:58:03.663" v="313" actId="313"/>
          <ac:spMkLst>
            <pc:docMk/>
            <pc:sldMk cId="1158421672" sldId="536"/>
            <ac:spMk id="4" creationId="{69CD4E83-1A45-4C0F-A1CF-2285DF41805E}"/>
          </ac:spMkLst>
        </pc:spChg>
        <pc:spChg chg="mod">
          <ac:chgData name="Forrester, Jeffrey" userId="6ba1022f-7673-4f6a-9d05-fd2c9f8497c3" providerId="ADAL" clId="{B5EDE23A-1215-4169-B6FE-C126DE6953EE}" dt="2021-07-19T17:58:19.139" v="315" actId="1036"/>
          <ac:spMkLst>
            <pc:docMk/>
            <pc:sldMk cId="1158421672" sldId="536"/>
            <ac:spMk id="5" creationId="{8B983225-284D-488A-AA20-8C45105965D5}"/>
          </ac:spMkLst>
        </pc:spChg>
        <pc:spChg chg="mod">
          <ac:chgData name="Forrester, Jeffrey" userId="6ba1022f-7673-4f6a-9d05-fd2c9f8497c3" providerId="ADAL" clId="{B5EDE23A-1215-4169-B6FE-C126DE6953EE}" dt="2021-07-19T17:58:29.370" v="331" actId="1035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Forrester, Jeffrey" userId="6ba1022f-7673-4f6a-9d05-fd2c9f8497c3" providerId="ADAL" clId="{B5EDE23A-1215-4169-B6FE-C126DE6953EE}" dt="2021-07-19T17:58:42.379" v="332" actId="255"/>
          <ac:spMkLst>
            <pc:docMk/>
            <pc:sldMk cId="1158421672" sldId="536"/>
            <ac:spMk id="9" creationId="{1CD74941-01CA-4B87-B21E-71D869FE47C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158421672" sldId="536"/>
            <ac:picMk id="6" creationId="{A1F1AD02-E962-4BF0-8728-C04630A751A7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1158421672" sldId="536"/>
            <ac:inkMk id="2" creationId="{0FD894F9-19CC-44DF-9432-D06F31D17DBE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6:33.775" v="127" actId="1035"/>
        <pc:sldMkLst>
          <pc:docMk/>
          <pc:sldMk cId="0" sldId="541"/>
        </pc:sldMkLst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9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0.546" v="124" actId="1035"/>
          <ac:spMkLst>
            <pc:docMk/>
            <pc:sldMk cId="0" sldId="541"/>
            <ac:spMk id="819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541"/>
            <ac:picMk id="3" creationId="{B59217B4-F13A-4FE6-A816-2830DADDC162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541"/>
            <ac:inkMk id="2" creationId="{F6B5A0C1-698A-41BA-B3A8-DEBFDA7364B7}"/>
          </ac:inkMkLst>
        </pc:ink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6" creationId="{00000000-0000-0000-0000-000000000000}"/>
          </ac:cxnSpMkLst>
        </pc:cxn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7" creationId="{00000000-0000-0000-0000-000000000000}"/>
          </ac:cxnSpMkLst>
        </pc:cxnChg>
      </pc:sldChg>
    </pc:docChg>
  </pc:docChgLst>
  <pc:docChgLst>
    <pc:chgData name="Bilen, Eren" userId="1524803c-4e9d-4ade-801e-849580f16dd3" providerId="ADAL" clId="{BF65D732-3E35-F841-9272-BD2B4C531DAA}"/>
    <pc:docChg chg="undo custSel addSld delSld modSld sldOrd">
      <pc:chgData name="Bilen, Eren" userId="1524803c-4e9d-4ade-801e-849580f16dd3" providerId="ADAL" clId="{BF65D732-3E35-F841-9272-BD2B4C531DAA}" dt="2021-08-30T21:37:24.833" v="318"/>
      <pc:docMkLst>
        <pc:docMk/>
      </pc:docMkLst>
      <pc:sldChg chg="modSp mod">
        <pc:chgData name="Bilen, Eren" userId="1524803c-4e9d-4ade-801e-849580f16dd3" providerId="ADAL" clId="{BF65D732-3E35-F841-9272-BD2B4C531DAA}" dt="2021-08-30T21:31:36.686" v="170" actId="20577"/>
        <pc:sldMkLst>
          <pc:docMk/>
          <pc:sldMk cId="0" sldId="374"/>
        </pc:sldMkLst>
        <pc:spChg chg="mod">
          <ac:chgData name="Bilen, Eren" userId="1524803c-4e9d-4ade-801e-849580f16dd3" providerId="ADAL" clId="{BF65D732-3E35-F841-9272-BD2B4C531DAA}" dt="2021-08-30T21:31:36.686" v="170" actId="20577"/>
          <ac:spMkLst>
            <pc:docMk/>
            <pc:sldMk cId="0" sldId="374"/>
            <ac:spMk id="189443" creationId="{00000000-0000-0000-0000-000000000000}"/>
          </ac:spMkLst>
        </pc:spChg>
        <pc:spChg chg="mod">
          <ac:chgData name="Bilen, Eren" userId="1524803c-4e9d-4ade-801e-849580f16dd3" providerId="ADAL" clId="{BF65D732-3E35-F841-9272-BD2B4C531DAA}" dt="2021-08-30T21:30:13.682" v="73" actId="1076"/>
          <ac:spMkLst>
            <pc:docMk/>
            <pc:sldMk cId="0" sldId="374"/>
            <ac:spMk id="189446" creationId="{00000000-0000-0000-0000-000000000000}"/>
          </ac:spMkLst>
        </pc:spChg>
      </pc:sldChg>
      <pc:sldChg chg="addSp modSp mod">
        <pc:chgData name="Bilen, Eren" userId="1524803c-4e9d-4ade-801e-849580f16dd3" providerId="ADAL" clId="{BF65D732-3E35-F841-9272-BD2B4C531DAA}" dt="2021-08-30T21:15:07.864" v="10" actId="5793"/>
        <pc:sldMkLst>
          <pc:docMk/>
          <pc:sldMk cId="4019402618" sldId="401"/>
        </pc:sldMkLst>
        <pc:spChg chg="mod">
          <ac:chgData name="Bilen, Eren" userId="1524803c-4e9d-4ade-801e-849580f16dd3" providerId="ADAL" clId="{BF65D732-3E35-F841-9272-BD2B4C531DAA}" dt="2021-08-30T21:15:07.864" v="10" actId="5793"/>
          <ac:spMkLst>
            <pc:docMk/>
            <pc:sldMk cId="4019402618" sldId="401"/>
            <ac:spMk id="5123" creationId="{00000000-0000-0000-0000-000000000000}"/>
          </ac:spMkLst>
        </pc:spChg>
        <pc:picChg chg="add mod">
          <ac:chgData name="Bilen, Eren" userId="1524803c-4e9d-4ade-801e-849580f16dd3" providerId="ADAL" clId="{BF65D732-3E35-F841-9272-BD2B4C531DAA}" dt="2021-08-30T21:13:52.231" v="2" actId="1076"/>
          <ac:picMkLst>
            <pc:docMk/>
            <pc:sldMk cId="4019402618" sldId="401"/>
            <ac:picMk id="1026" creationId="{C93238AF-9024-3A4E-BF46-F9ED6163DBFD}"/>
          </ac:picMkLst>
        </pc:picChg>
      </pc:sldChg>
      <pc:sldChg chg="modSp mod">
        <pc:chgData name="Bilen, Eren" userId="1524803c-4e9d-4ade-801e-849580f16dd3" providerId="ADAL" clId="{BF65D732-3E35-F841-9272-BD2B4C531DAA}" dt="2021-08-30T21:17:06.379" v="31" actId="313"/>
        <pc:sldMkLst>
          <pc:docMk/>
          <pc:sldMk cId="990410221" sldId="402"/>
        </pc:sldMkLst>
        <pc:spChg chg="mod">
          <ac:chgData name="Bilen, Eren" userId="1524803c-4e9d-4ade-801e-849580f16dd3" providerId="ADAL" clId="{BF65D732-3E35-F841-9272-BD2B4C531DAA}" dt="2021-08-30T21:17:06.379" v="31" actId="313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16:15.598" v="11" actId="20577"/>
        <pc:sldMkLst>
          <pc:docMk/>
          <pc:sldMk cId="2158967004" sldId="403"/>
        </pc:sldMkLst>
        <pc:spChg chg="mod">
          <ac:chgData name="Bilen, Eren" userId="1524803c-4e9d-4ade-801e-849580f16dd3" providerId="ADAL" clId="{BF65D732-3E35-F841-9272-BD2B4C531DAA}" dt="2021-08-30T21:16:15.598" v="11" actId="20577"/>
          <ac:spMkLst>
            <pc:docMk/>
            <pc:sldMk cId="2158967004" sldId="403"/>
            <ac:spMk id="7171" creationId="{00000000-0000-0000-0000-000000000000}"/>
          </ac:spMkLst>
        </pc:spChg>
      </pc:sldChg>
      <pc:sldChg chg="del">
        <pc:chgData name="Bilen, Eren" userId="1524803c-4e9d-4ade-801e-849580f16dd3" providerId="ADAL" clId="{BF65D732-3E35-F841-9272-BD2B4C531DAA}" dt="2021-08-30T21:20:34.450" v="46" actId="2696"/>
        <pc:sldMkLst>
          <pc:docMk/>
          <pc:sldMk cId="2892093522" sldId="404"/>
        </pc:sldMkLst>
      </pc:sldChg>
      <pc:sldChg chg="modAnim">
        <pc:chgData name="Bilen, Eren" userId="1524803c-4e9d-4ade-801e-849580f16dd3" providerId="ADAL" clId="{BF65D732-3E35-F841-9272-BD2B4C531DAA}" dt="2021-08-30T21:25:59.421" v="56"/>
        <pc:sldMkLst>
          <pc:docMk/>
          <pc:sldMk cId="596341521" sldId="405"/>
        </pc:sldMkLst>
      </pc:sldChg>
      <pc:sldChg chg="modSp mod">
        <pc:chgData name="Bilen, Eren" userId="1524803c-4e9d-4ade-801e-849580f16dd3" providerId="ADAL" clId="{BF65D732-3E35-F841-9272-BD2B4C531DAA}" dt="2021-08-30T21:33:48.260" v="273" actId="20577"/>
        <pc:sldMkLst>
          <pc:docMk/>
          <pc:sldMk cId="3310010066" sldId="495"/>
        </pc:sldMkLst>
        <pc:spChg chg="mod">
          <ac:chgData name="Bilen, Eren" userId="1524803c-4e9d-4ade-801e-849580f16dd3" providerId="ADAL" clId="{BF65D732-3E35-F841-9272-BD2B4C531DAA}" dt="2021-08-30T21:33:48.260" v="273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modAnim">
        <pc:chgData name="Bilen, Eren" userId="1524803c-4e9d-4ade-801e-849580f16dd3" providerId="ADAL" clId="{BF65D732-3E35-F841-9272-BD2B4C531DAA}" dt="2021-08-30T21:37:24.833" v="318"/>
        <pc:sldMkLst>
          <pc:docMk/>
          <pc:sldMk cId="231528450" sldId="496"/>
        </pc:sldMkLst>
        <pc:spChg chg="mod">
          <ac:chgData name="Bilen, Eren" userId="1524803c-4e9d-4ade-801e-849580f16dd3" providerId="ADAL" clId="{BF65D732-3E35-F841-9272-BD2B4C531DAA}" dt="2021-08-30T21:36:18.296" v="310" actId="5793"/>
          <ac:spMkLst>
            <pc:docMk/>
            <pc:sldMk cId="231528450" sldId="49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27:24.284" v="58" actId="113"/>
        <pc:sldMkLst>
          <pc:docMk/>
          <pc:sldMk cId="0" sldId="541"/>
        </pc:sldMkLst>
        <pc:spChg chg="mod">
          <ac:chgData name="Bilen, Eren" userId="1524803c-4e9d-4ade-801e-849580f16dd3" providerId="ADAL" clId="{BF65D732-3E35-F841-9272-BD2B4C531DAA}" dt="2021-08-30T21:27:24.284" v="58" actId="113"/>
          <ac:spMkLst>
            <pc:docMk/>
            <pc:sldMk cId="0" sldId="541"/>
            <ac:spMk id="8195" creationId="{00000000-0000-0000-0000-000000000000}"/>
          </ac:spMkLst>
        </pc:spChg>
      </pc:sldChg>
      <pc:sldChg chg="addSp delSp modSp add del mod addAnim delAnim">
        <pc:chgData name="Bilen, Eren" userId="1524803c-4e9d-4ade-801e-849580f16dd3" providerId="ADAL" clId="{BF65D732-3E35-F841-9272-BD2B4C531DAA}" dt="2021-08-30T21:20:36.512" v="47" actId="2696"/>
        <pc:sldMkLst>
          <pc:docMk/>
          <pc:sldMk cId="1053764615" sldId="542"/>
        </pc:sldMkLst>
        <pc:spChg chg="add del mod">
          <ac:chgData name="Bilen, Eren" userId="1524803c-4e9d-4ade-801e-849580f16dd3" providerId="ADAL" clId="{BF65D732-3E35-F841-9272-BD2B4C531DAA}" dt="2021-08-30T21:17:58.116" v="38" actId="478"/>
          <ac:spMkLst>
            <pc:docMk/>
            <pc:sldMk cId="1053764615" sldId="542"/>
            <ac:spMk id="4" creationId="{A8BDB09A-E5E7-49F6-8228-FB765BF437FB}"/>
          </ac:spMkLst>
        </pc:spChg>
        <pc:spChg chg="del">
          <ac:chgData name="Bilen, Eren" userId="1524803c-4e9d-4ade-801e-849580f16dd3" providerId="ADAL" clId="{BF65D732-3E35-F841-9272-BD2B4C531DAA}" dt="2021-08-30T21:18:00.465" v="39" actId="478"/>
          <ac:spMkLst>
            <pc:docMk/>
            <pc:sldMk cId="1053764615" sldId="542"/>
            <ac:spMk id="6" creationId="{FDCEF491-6A36-4F0D-BBC7-84BED3707E08}"/>
          </ac:spMkLst>
        </pc:spChg>
        <pc:spChg chg="mod">
          <ac:chgData name="Bilen, Eren" userId="1524803c-4e9d-4ade-801e-849580f16dd3" providerId="ADAL" clId="{BF65D732-3E35-F841-9272-BD2B4C531DAA}" dt="2021-08-30T21:17:52.151" v="36" actId="20577"/>
          <ac:spMkLst>
            <pc:docMk/>
            <pc:sldMk cId="1053764615" sldId="542"/>
            <ac:spMk id="8195" creationId="{00000000-0000-0000-0000-000000000000}"/>
          </ac:spMkLst>
        </pc:spChg>
      </pc:sldChg>
      <pc:sldChg chg="add ord modAnim">
        <pc:chgData name="Bilen, Eren" userId="1524803c-4e9d-4ade-801e-849580f16dd3" providerId="ADAL" clId="{BF65D732-3E35-F841-9272-BD2B4C531DAA}" dt="2021-08-30T21:21:05.742" v="49"/>
        <pc:sldMkLst>
          <pc:docMk/>
          <pc:sldMk cId="3413926666" sldId="543"/>
        </pc:sldMkLst>
      </pc:sldChg>
    </pc:docChg>
  </pc:docChgLst>
  <pc:docChgLst>
    <pc:chgData name="Bilen, Eren" userId="S::bilene@dickinson.edu::1524803c-4e9d-4ade-801e-849580f16dd3" providerId="AD" clId="Web-{326D493B-E706-46FC-91D0-A43876ECD424}"/>
    <pc:docChg chg="modSld">
      <pc:chgData name="Bilen, Eren" userId="S::bilene@dickinson.edu::1524803c-4e9d-4ade-801e-849580f16dd3" providerId="AD" clId="Web-{326D493B-E706-46FC-91D0-A43876ECD424}" dt="2021-09-02T03:34:54.782" v="2"/>
      <pc:docMkLst>
        <pc:docMk/>
      </pc:docMkLst>
      <pc:sldChg chg="modSp">
        <pc:chgData name="Bilen, Eren" userId="S::bilene@dickinson.edu::1524803c-4e9d-4ade-801e-849580f16dd3" providerId="AD" clId="Web-{326D493B-E706-46FC-91D0-A43876ECD424}" dt="2021-09-02T03:34:39.829" v="1" actId="20577"/>
        <pc:sldMkLst>
          <pc:docMk/>
          <pc:sldMk cId="0" sldId="366"/>
        </pc:sldMkLst>
        <pc:spChg chg="mod">
          <ac:chgData name="Bilen, Eren" userId="S::bilene@dickinson.edu::1524803c-4e9d-4ade-801e-849580f16dd3" providerId="AD" clId="Web-{326D493B-E706-46FC-91D0-A43876ECD424}" dt="2021-09-02T03:34:39.829" v="1" actId="20577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S::bilene@dickinson.edu::1524803c-4e9d-4ade-801e-849580f16dd3" providerId="AD" clId="Web-{326D493B-E706-46FC-91D0-A43876ECD424}" dt="2021-09-02T03:34:54.782" v="2"/>
        <pc:sldMkLst>
          <pc:docMk/>
          <pc:sldMk cId="1509110283" sldId="533"/>
        </pc:sldMkLst>
      </pc:sldChg>
    </pc:docChg>
  </pc:docChgLst>
  <pc:docChgLst>
    <pc:chgData name="Bilen, Eren" userId="1524803c-4e9d-4ade-801e-849580f16dd3" providerId="ADAL" clId="{20E46FC5-BB81-5749-9AD8-11C3E3793D18}"/>
    <pc:docChg chg="undo custSel modSld modMainMaster">
      <pc:chgData name="Bilen, Eren" userId="1524803c-4e9d-4ade-801e-849580f16dd3" providerId="ADAL" clId="{20E46FC5-BB81-5749-9AD8-11C3E3793D18}" dt="2021-09-02T03:36:11.704" v="65" actId="20577"/>
      <pc:docMkLst>
        <pc:docMk/>
      </pc:docMkLst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3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5"/>
        </pc:sldMkLst>
      </pc:sldChg>
      <pc:sldChg chg="modSp mod 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6"/>
        </pc:sldMkLst>
        <pc:spChg chg="mod">
          <ac:chgData name="Bilen, Eren" userId="1524803c-4e9d-4ade-801e-849580f16dd3" providerId="ADAL" clId="{20E46FC5-BB81-5749-9AD8-11C3E3793D18}" dt="2021-09-02T03:19:58.874" v="8" actId="5793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4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4019402618" sldId="40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990410221" sldId="402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158967004" sldId="403"/>
        </pc:sldMkLst>
      </pc:sldChg>
      <pc:sldChg chg="modSp mod modTransition">
        <pc:chgData name="Bilen, Eren" userId="1524803c-4e9d-4ade-801e-849580f16dd3" providerId="ADAL" clId="{20E46FC5-BB81-5749-9AD8-11C3E3793D18}" dt="2021-09-02T03:36:11.704" v="65" actId="20577"/>
        <pc:sldMkLst>
          <pc:docMk/>
          <pc:sldMk cId="596341521" sldId="405"/>
        </pc:sldMkLst>
        <pc:spChg chg="mod">
          <ac:chgData name="Bilen, Eren" userId="1524803c-4e9d-4ade-801e-849580f16dd3" providerId="ADAL" clId="{20E46FC5-BB81-5749-9AD8-11C3E3793D18}" dt="2021-09-02T03:36:11.704" v="65" actId="20577"/>
          <ac:spMkLst>
            <pc:docMk/>
            <pc:sldMk cId="596341521" sldId="405"/>
            <ac:spMk id="209927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310010066" sldId="495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31528450" sldId="49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509110283" sldId="53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912716166" sldId="534"/>
        </pc:sldMkLst>
      </pc:sldChg>
      <pc:sldChg chg="addSp delSp modSp modTransition modAnim">
        <pc:chgData name="Bilen, Eren" userId="1524803c-4e9d-4ade-801e-849580f16dd3" providerId="ADAL" clId="{20E46FC5-BB81-5749-9AD8-11C3E3793D18}" dt="2021-09-02T03:30:20.323" v="63"/>
        <pc:sldMkLst>
          <pc:docMk/>
          <pc:sldMk cId="3006255010" sldId="535"/>
        </pc:sldMkLst>
        <pc:spChg chg="add del mod">
          <ac:chgData name="Bilen, Eren" userId="1524803c-4e9d-4ade-801e-849580f16dd3" providerId="ADAL" clId="{20E46FC5-BB81-5749-9AD8-11C3E3793D18}" dt="2021-08-31T04:39:57.914" v="6" actId="767"/>
          <ac:spMkLst>
            <pc:docMk/>
            <pc:sldMk cId="3006255010" sldId="535"/>
            <ac:spMk id="8" creationId="{BC61D2AF-7542-674B-A6EC-C147E5C5D9CD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158421672" sldId="53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54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413926666" sldId="543"/>
        </pc:sldMkLst>
      </pc:sldChg>
      <pc:sldMasterChg chg="modTransition modSldLayout">
        <pc:chgData name="Bilen, Eren" userId="1524803c-4e9d-4ade-801e-849580f16dd3" providerId="ADAL" clId="{20E46FC5-BB81-5749-9AD8-11C3E3793D18}" dt="2021-09-02T03:30:20.323" v="63"/>
        <pc:sldMasterMkLst>
          <pc:docMk/>
          <pc:sldMasterMk cId="0" sldId="2147483648"/>
        </pc:sldMasterMkLst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4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2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3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4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5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6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7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8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2"/>
          </pc:sldLayoutMkLst>
        </pc:sldLayoutChg>
      </pc:sldMasterChg>
    </pc:docChg>
  </pc:docChgLst>
  <pc:docChgLst>
    <pc:chgData name="Bilen, Eren" userId="1524803c-4e9d-4ade-801e-849580f16dd3" providerId="ADAL" clId="{F9401D30-9CDE-49B0-B9D5-1CF83AC5F930}"/>
    <pc:docChg chg="undo custSel addSld delSld modSld">
      <pc:chgData name="Bilen, Eren" userId="1524803c-4e9d-4ade-801e-849580f16dd3" providerId="ADAL" clId="{F9401D30-9CDE-49B0-B9D5-1CF83AC5F930}" dt="2022-08-24T23:35:14.786" v="362" actId="113"/>
      <pc:docMkLst>
        <pc:docMk/>
      </pc:docMkLst>
      <pc:sldChg chg="del">
        <pc:chgData name="Bilen, Eren" userId="1524803c-4e9d-4ade-801e-849580f16dd3" providerId="ADAL" clId="{F9401D30-9CDE-49B0-B9D5-1CF83AC5F930}" dt="2022-08-15T17:38:48.936" v="166" actId="47"/>
        <pc:sldMkLst>
          <pc:docMk/>
          <pc:sldMk cId="0" sldId="330"/>
        </pc:sldMkLst>
      </pc:sldChg>
      <pc:sldChg chg="delSp modSp mod">
        <pc:chgData name="Bilen, Eren" userId="1524803c-4e9d-4ade-801e-849580f16dd3" providerId="ADAL" clId="{F9401D30-9CDE-49B0-B9D5-1CF83AC5F930}" dt="2022-08-15T17:43:34.833" v="273" actId="478"/>
        <pc:sldMkLst>
          <pc:docMk/>
          <pc:sldMk cId="0" sldId="365"/>
        </pc:sldMkLst>
        <pc:graphicFrameChg chg="del mod modGraphic">
          <ac:chgData name="Bilen, Eren" userId="1524803c-4e9d-4ade-801e-849580f16dd3" providerId="ADAL" clId="{F9401D30-9CDE-49B0-B9D5-1CF83AC5F930}" dt="2022-08-15T17:43:34.833" v="273" actId="478"/>
          <ac:graphicFrameMkLst>
            <pc:docMk/>
            <pc:sldMk cId="0" sldId="365"/>
            <ac:graphicFrameMk id="6" creationId="{00000000-0000-0000-0000-000000000000}"/>
          </ac:graphicFrameMkLst>
        </pc:graphicFrameChg>
      </pc:sldChg>
      <pc:sldChg chg="addSp modSp mod">
        <pc:chgData name="Bilen, Eren" userId="1524803c-4e9d-4ade-801e-849580f16dd3" providerId="ADAL" clId="{F9401D30-9CDE-49B0-B9D5-1CF83AC5F930}" dt="2022-08-15T17:40:59.342" v="226" actId="1076"/>
        <pc:sldMkLst>
          <pc:docMk/>
          <pc:sldMk cId="0" sldId="366"/>
        </pc:sldMkLst>
        <pc:spChg chg="mod">
          <ac:chgData name="Bilen, Eren" userId="1524803c-4e9d-4ade-801e-849580f16dd3" providerId="ADAL" clId="{F9401D30-9CDE-49B0-B9D5-1CF83AC5F930}" dt="2022-08-15T17:40:57.769" v="225" actId="1076"/>
          <ac:spMkLst>
            <pc:docMk/>
            <pc:sldMk cId="0" sldId="366"/>
            <ac:spMk id="3" creationId="{00000000-0000-0000-0000-000000000000}"/>
          </ac:spMkLst>
        </pc:spChg>
        <pc:spChg chg="add mod">
          <ac:chgData name="Bilen, Eren" userId="1524803c-4e9d-4ade-801e-849580f16dd3" providerId="ADAL" clId="{F9401D30-9CDE-49B0-B9D5-1CF83AC5F930}" dt="2022-08-15T17:40:59.342" v="226" actId="1076"/>
          <ac:spMkLst>
            <pc:docMk/>
            <pc:sldMk cId="0" sldId="366"/>
            <ac:spMk id="4" creationId="{E062274D-2BB5-4BA1-9FB8-03B9C8F147A6}"/>
          </ac:spMkLst>
        </pc:spChg>
      </pc:sldChg>
      <pc:sldChg chg="delSp mod">
        <pc:chgData name="Bilen, Eren" userId="1524803c-4e9d-4ade-801e-849580f16dd3" providerId="ADAL" clId="{F9401D30-9CDE-49B0-B9D5-1CF83AC5F930}" dt="2022-08-15T17:39:26.571" v="168" actId="478"/>
        <pc:sldMkLst>
          <pc:docMk/>
          <pc:sldMk cId="0" sldId="374"/>
        </pc:sldMkLst>
        <pc:spChg chg="del">
          <ac:chgData name="Bilen, Eren" userId="1524803c-4e9d-4ade-801e-849580f16dd3" providerId="ADAL" clId="{F9401D30-9CDE-49B0-B9D5-1CF83AC5F930}" dt="2022-08-15T17:39:26.571" v="168" actId="478"/>
          <ac:spMkLst>
            <pc:docMk/>
            <pc:sldMk cId="0" sldId="374"/>
            <ac:spMk id="189446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8:22.223" v="163" actId="20577"/>
        <pc:sldMkLst>
          <pc:docMk/>
          <pc:sldMk cId="990410221" sldId="402"/>
        </pc:sldMkLst>
        <pc:spChg chg="mod">
          <ac:chgData name="Bilen, Eren" userId="1524803c-4e9d-4ade-801e-849580f16dd3" providerId="ADAL" clId="{F9401D30-9CDE-49B0-B9D5-1CF83AC5F930}" dt="2022-08-15T17:38:22.223" v="163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7:45.918" v="151" actId="20577"/>
        <pc:sldMkLst>
          <pc:docMk/>
          <pc:sldMk cId="2158967004" sldId="403"/>
        </pc:sldMkLst>
        <pc:spChg chg="mod">
          <ac:chgData name="Bilen, Eren" userId="1524803c-4e9d-4ade-801e-849580f16dd3" providerId="ADAL" clId="{F9401D30-9CDE-49B0-B9D5-1CF83AC5F930}" dt="2022-08-15T17:37:45.918" v="151" actId="20577"/>
          <ac:spMkLst>
            <pc:docMk/>
            <pc:sldMk cId="2158967004" sldId="403"/>
            <ac:spMk id="7170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15T17:38:51.557" v="167" actId="47"/>
        <pc:sldMkLst>
          <pc:docMk/>
          <pc:sldMk cId="596341521" sldId="405"/>
        </pc:sldMkLst>
      </pc:sldChg>
      <pc:sldChg chg="modSp modAnim">
        <pc:chgData name="Bilen, Eren" userId="1524803c-4e9d-4ade-801e-849580f16dd3" providerId="ADAL" clId="{F9401D30-9CDE-49B0-B9D5-1CF83AC5F930}" dt="2022-08-15T17:41:15.144" v="232" actId="20577"/>
        <pc:sldMkLst>
          <pc:docMk/>
          <pc:sldMk cId="231528450" sldId="496"/>
        </pc:sldMkLst>
        <pc:spChg chg="mod">
          <ac:chgData name="Bilen, Eren" userId="1524803c-4e9d-4ade-801e-849580f16dd3" providerId="ADAL" clId="{F9401D30-9CDE-49B0-B9D5-1CF83AC5F930}" dt="2022-08-15T17:41:15.144" v="232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24T23:34:45.414" v="354" actId="47"/>
        <pc:sldMkLst>
          <pc:docMk/>
          <pc:sldMk cId="2912716166" sldId="534"/>
        </pc:sldMkLst>
      </pc:sldChg>
      <pc:sldChg chg="addSp delSp modSp mod addAnim delAnim modAnim">
        <pc:chgData name="Bilen, Eren" userId="1524803c-4e9d-4ade-801e-849580f16dd3" providerId="ADAL" clId="{F9401D30-9CDE-49B0-B9D5-1CF83AC5F930}" dt="2022-08-15T17:42:52.259" v="270" actId="1076"/>
        <pc:sldMkLst>
          <pc:docMk/>
          <pc:sldMk cId="3006255010" sldId="535"/>
        </pc:sldMkLst>
        <pc:spChg chg="add del mod">
          <ac:chgData name="Bilen, Eren" userId="1524803c-4e9d-4ade-801e-849580f16dd3" providerId="ADAL" clId="{F9401D30-9CDE-49B0-B9D5-1CF83AC5F930}" dt="2022-08-15T17:42:36.255" v="266" actId="14100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Bilen, Eren" userId="1524803c-4e9d-4ade-801e-849580f16dd3" providerId="ADAL" clId="{F9401D30-9CDE-49B0-B9D5-1CF83AC5F930}" dt="2022-08-15T17:42:19.127" v="258" actId="20577"/>
          <ac:spMkLst>
            <pc:docMk/>
            <pc:sldMk cId="3006255010" sldId="535"/>
            <ac:spMk id="4" creationId="{828A3F04-A5A1-4F99-8243-92022939014E}"/>
          </ac:spMkLst>
        </pc:spChg>
        <pc:spChg chg="add del mod">
          <ac:chgData name="Bilen, Eren" userId="1524803c-4e9d-4ade-801e-849580f16dd3" providerId="ADAL" clId="{F9401D30-9CDE-49B0-B9D5-1CF83AC5F930}" dt="2022-08-15T17:42:40.859" v="267" actId="107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Bilen, Eren" userId="1524803c-4e9d-4ade-801e-849580f16dd3" providerId="ADAL" clId="{F9401D30-9CDE-49B0-B9D5-1CF83AC5F930}" dt="2022-08-15T17:42:42.655" v="268" actId="20577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Bilen, Eren" userId="1524803c-4e9d-4ade-801e-849580f16dd3" providerId="ADAL" clId="{F9401D30-9CDE-49B0-B9D5-1CF83AC5F930}" dt="2022-08-15T17:42:52.259" v="270" actId="1076"/>
          <ac:spMkLst>
            <pc:docMk/>
            <pc:sldMk cId="3006255010" sldId="535"/>
            <ac:spMk id="7" creationId="{8F2032E0-6A73-474C-9B0F-E0A15E246DBA}"/>
          </ac:spMkLst>
        </pc:spChg>
      </pc:sldChg>
      <pc:sldChg chg="delSp modSp mod">
        <pc:chgData name="Bilen, Eren" userId="1524803c-4e9d-4ade-801e-849580f16dd3" providerId="ADAL" clId="{F9401D30-9CDE-49B0-B9D5-1CF83AC5F930}" dt="2022-08-24T23:35:14.786" v="362" actId="113"/>
        <pc:sldMkLst>
          <pc:docMk/>
          <pc:sldMk cId="1158421672" sldId="536"/>
        </pc:sldMkLst>
        <pc:spChg chg="del mod">
          <ac:chgData name="Bilen, Eren" userId="1524803c-4e9d-4ade-801e-849580f16dd3" providerId="ADAL" clId="{F9401D30-9CDE-49B0-B9D5-1CF83AC5F930}" dt="2022-08-16T03:27:50.318" v="353" actId="478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Bilen, Eren" userId="1524803c-4e9d-4ade-801e-849580f16dd3" providerId="ADAL" clId="{F9401D30-9CDE-49B0-B9D5-1CF83AC5F930}" dt="2022-08-24T23:35:14.786" v="362" actId="113"/>
          <ac:spMkLst>
            <pc:docMk/>
            <pc:sldMk cId="1158421672" sldId="536"/>
            <ac:spMk id="9" creationId="{1CD74941-01CA-4B87-B21E-71D869FE47CC}"/>
          </ac:spMkLst>
        </pc:spChg>
      </pc:sldChg>
      <pc:sldChg chg="delSp mod delAnim">
        <pc:chgData name="Bilen, Eren" userId="1524803c-4e9d-4ade-801e-849580f16dd3" providerId="ADAL" clId="{F9401D30-9CDE-49B0-B9D5-1CF83AC5F930}" dt="2022-08-15T17:38:36.784" v="165" actId="478"/>
        <pc:sldMkLst>
          <pc:docMk/>
          <pc:sldMk cId="3413926666" sldId="543"/>
        </pc:sldMkLst>
        <pc:spChg chg="del">
          <ac:chgData name="Bilen, Eren" userId="1524803c-4e9d-4ade-801e-849580f16dd3" providerId="ADAL" clId="{F9401D30-9CDE-49B0-B9D5-1CF83AC5F930}" dt="2022-08-15T17:38:35.581" v="164" actId="478"/>
          <ac:spMkLst>
            <pc:docMk/>
            <pc:sldMk cId="3413926666" sldId="543"/>
            <ac:spMk id="4" creationId="{A8BDB09A-E5E7-49F6-8228-FB765BF437FB}"/>
          </ac:spMkLst>
        </pc:spChg>
        <pc:spChg chg="del">
          <ac:chgData name="Bilen, Eren" userId="1524803c-4e9d-4ade-801e-849580f16dd3" providerId="ADAL" clId="{F9401D30-9CDE-49B0-B9D5-1CF83AC5F930}" dt="2022-08-15T17:38:36.784" v="165" actId="478"/>
          <ac:spMkLst>
            <pc:docMk/>
            <pc:sldMk cId="3413926666" sldId="543"/>
            <ac:spMk id="6" creationId="{FDCEF491-6A36-4F0D-BBC7-84BED3707E08}"/>
          </ac:spMkLst>
        </pc:spChg>
      </pc:sldChg>
      <pc:sldChg chg="add del">
        <pc:chgData name="Bilen, Eren" userId="1524803c-4e9d-4ade-801e-849580f16dd3" providerId="ADAL" clId="{F9401D30-9CDE-49B0-B9D5-1CF83AC5F930}" dt="2022-08-15T17:41:03.469" v="227" actId="47"/>
        <pc:sldMkLst>
          <pc:docMk/>
          <pc:sldMk cId="529024308" sldId="54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112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C4C0E25-BB05-493C-B814-0ACEE3D7CE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080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09C38-6D94-4230-94B9-BDF72689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816F-C97E-428F-97F9-6813A8B4E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E29E4-2237-49B3-B651-6926155B3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4384C-A9AC-4DC6-B59A-9CD3186F2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56BB72-CA02-4EC3-A95C-F8A7B2D39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AE3B5-86F7-4F74-A893-229D539384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56918-C248-4785-AC74-DC9AC8750B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1D8CB-1362-42F5-BC29-AA748422E2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CFA0F-AF79-4421-AE0C-B7B149A9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BAA0A-E99E-4C74-9EF2-F82E94111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30223-5E05-4813-BB7A-90703C36BD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6D5A8-052F-4B6E-9831-9CBA8D007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8EF8E4B-20CA-4179-8765-3866C02141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36AB0990-8D75-4DB9-9A1B-35CF8FEB4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781" y="3031819"/>
            <a:ext cx="8229600" cy="650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i="1" kern="0" dirty="0">
                <a:latin typeface="Times New Roman" pitchFamily="18" charset="0"/>
                <a:cs typeface="Times New Roman" pitchFamily="18" charset="0"/>
              </a:rPr>
              <a:t>Data and Variables</a:t>
            </a:r>
          </a:p>
        </p:txBody>
      </p:sp>
    </p:spTree>
    <p:extLst>
      <p:ext uri="{BB962C8B-B14F-4D97-AF65-F5344CB8AC3E}">
        <p14:creationId xmlns:p14="http://schemas.microsoft.com/office/powerpoint/2010/main" val="1509110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3447047" y="1874728"/>
            <a:ext cx="569695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0" dirty="0"/>
              <a:t>Movie Rating</a:t>
            </a:r>
          </a:p>
          <a:p>
            <a:pPr lvl="1"/>
            <a:r>
              <a:rPr lang="en-US" sz="2400" b="0" dirty="0"/>
              <a:t>Yes/No (binary i.e. 0-1 variable)</a:t>
            </a:r>
          </a:p>
          <a:p>
            <a:pPr lvl="1"/>
            <a:r>
              <a:rPr lang="en-US" sz="2400" b="0" dirty="0"/>
              <a:t>Eye color</a:t>
            </a:r>
          </a:p>
          <a:p>
            <a:pPr lvl="1"/>
            <a:r>
              <a:rPr lang="en-US" sz="2400" b="0" dirty="0"/>
              <a:t>Time to react to a stimulus</a:t>
            </a:r>
          </a:p>
          <a:p>
            <a:pPr lvl="1"/>
            <a:r>
              <a:rPr lang="en-US" sz="2400" b="0" dirty="0"/>
              <a:t>Candidate chosen in last election</a:t>
            </a:r>
          </a:p>
          <a:p>
            <a:pPr lvl="1"/>
            <a:r>
              <a:rPr lang="en-US" sz="2400" b="0" dirty="0"/>
              <a:t>Melting point</a:t>
            </a:r>
          </a:p>
          <a:p>
            <a:pPr lvl="1"/>
            <a:r>
              <a:rPr lang="en-US" sz="2400" b="0" dirty="0"/>
              <a:t>Number of elevators in a building</a:t>
            </a:r>
          </a:p>
          <a:p>
            <a:pPr marL="0" indent="0">
              <a:buNone/>
            </a:pPr>
            <a:endParaRPr lang="en-US" sz="2800" b="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4005847" y="1966168"/>
            <a:ext cx="48841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/>
              <a:t>Time to run the 100-meter dash</a:t>
            </a:r>
          </a:p>
          <a:p>
            <a:r>
              <a:rPr lang="en-US" sz="2400" b="0" dirty="0"/>
              <a:t>Blood type</a:t>
            </a:r>
          </a:p>
          <a:p>
            <a:r>
              <a:rPr lang="en-US" sz="2400" b="0" dirty="0"/>
              <a:t>Drink size (S M L) at a restaurant</a:t>
            </a:r>
          </a:p>
          <a:p>
            <a:r>
              <a:rPr lang="en-US" sz="2400" b="0" dirty="0"/>
              <a:t>Number of women in the Senate</a:t>
            </a:r>
          </a:p>
          <a:p>
            <a:r>
              <a:rPr lang="en-US" sz="2400" b="0" dirty="0"/>
              <a:t>An individual's ZIP code</a:t>
            </a:r>
          </a:p>
        </p:txBody>
      </p:sp>
    </p:spTree>
    <p:extLst>
      <p:ext uri="{BB962C8B-B14F-4D97-AF65-F5344CB8AC3E}">
        <p14:creationId xmlns:p14="http://schemas.microsoft.com/office/powerpoint/2010/main" val="2580724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46B7EDE-DD4D-40E8-B385-A9C2413F7AF8}"/>
              </a:ext>
            </a:extLst>
          </p:cNvPr>
          <p:cNvSpPr txBox="1">
            <a:spLocks/>
          </p:cNvSpPr>
          <p:nvPr/>
        </p:nvSpPr>
        <p:spPr>
          <a:xfrm>
            <a:off x="457200" y="178512"/>
            <a:ext cx="8229600" cy="67010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Multivariate Data Set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28A3F04-A5A1-4F99-8243-92022939014E}"/>
              </a:ext>
            </a:extLst>
          </p:cNvPr>
          <p:cNvSpPr txBox="1">
            <a:spLocks/>
          </p:cNvSpPr>
          <p:nvPr/>
        </p:nvSpPr>
        <p:spPr>
          <a:xfrm>
            <a:off x="296179" y="879812"/>
            <a:ext cx="8572692" cy="455424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the case that more than one variable is measured for each unit. That is, each unit has a vector of observations associated with it. These variables can be of any of the types discussed previously.</a:t>
            </a:r>
          </a:p>
          <a:p>
            <a:endParaRPr lang="en-US" sz="600" b="0" kern="0" dirty="0"/>
          </a:p>
          <a:p>
            <a:pPr marL="0" indent="0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ients have height, weight, and waist size recorded.</a:t>
            </a:r>
          </a:p>
          <a:p>
            <a:pPr marL="0" indent="0">
              <a:buNone/>
            </a:pPr>
            <a:endParaRPr lang="en-US" sz="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Students have SAT score, High school average, and First-Year GPA measured.</a:t>
            </a:r>
          </a:p>
          <a:p>
            <a:pPr marL="457200" indent="-457200">
              <a:buFont typeface="+mj-lt"/>
              <a:buAutoNum type="alphaLcParenR"/>
            </a:pP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3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Anthropologists make five measurements on skulls unearthed at a dig site.</a:t>
            </a: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0" kern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92B3B7-BD1C-4809-B9DF-CBF544515491}"/>
              </a:ext>
            </a:extLst>
          </p:cNvPr>
          <p:cNvSpPr txBox="1"/>
          <p:nvPr/>
        </p:nvSpPr>
        <p:spPr>
          <a:xfrm>
            <a:off x="840454" y="4080987"/>
            <a:ext cx="9281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742BF2-0D37-4BBF-A960-137E3A045A4F}"/>
              </a:ext>
            </a:extLst>
          </p:cNvPr>
          <p:cNvSpPr txBox="1"/>
          <p:nvPr/>
        </p:nvSpPr>
        <p:spPr>
          <a:xfrm>
            <a:off x="807422" y="4511298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E519EE-4BCA-476B-9B30-D6B7F308DCCA}"/>
              </a:ext>
            </a:extLst>
          </p:cNvPr>
          <p:cNvSpPr txBox="1"/>
          <p:nvPr/>
        </p:nvSpPr>
        <p:spPr>
          <a:xfrm>
            <a:off x="840455" y="5514455"/>
            <a:ext cx="809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2032E0-6A73-474C-9B0F-E0A15E246DBA}"/>
              </a:ext>
            </a:extLst>
          </p:cNvPr>
          <p:cNvSpPr txBox="1"/>
          <p:nvPr/>
        </p:nvSpPr>
        <p:spPr>
          <a:xfrm>
            <a:off x="807422" y="5948800"/>
            <a:ext cx="1236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625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384" y="114845"/>
            <a:ext cx="8229600" cy="67010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ces</a:t>
            </a:r>
          </a:p>
        </p:txBody>
      </p:sp>
      <p:graphicFrame>
        <p:nvGraphicFramePr>
          <p:cNvPr id="4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1524139"/>
              </p:ext>
            </p:extLst>
          </p:nvPr>
        </p:nvGraphicFramePr>
        <p:xfrm>
          <a:off x="2838450" y="3016953"/>
          <a:ext cx="2982913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1168200" progId="Equation.DSMT4">
                  <p:embed/>
                </p:oleObj>
              </mc:Choice>
              <mc:Fallback>
                <p:oleObj name="Equation" r:id="rId2" imgW="1536480" imgH="1168200" progId="Equation.DSMT4">
                  <p:embed/>
                  <p:pic>
                    <p:nvPicPr>
                      <p:cNvPr id="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016953"/>
                        <a:ext cx="2982913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00974" y="1611351"/>
            <a:ext cx="1802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dirty="0"/>
              <a:t>Data Matrix: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067169" y="2985349"/>
            <a:ext cx="444500" cy="2379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738432" y="3964837"/>
            <a:ext cx="3160712" cy="35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87920" y="3932042"/>
            <a:ext cx="8643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t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682849" y="4511788"/>
            <a:ext cx="1228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 flipV="1">
            <a:off x="5957993" y="4111547"/>
            <a:ext cx="5922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4511668" y="4744299"/>
            <a:ext cx="203854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779552" y="2288298"/>
            <a:ext cx="1197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ariables</a:t>
            </a: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3957477" y="2472439"/>
            <a:ext cx="1745793" cy="332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176648" y="2944060"/>
            <a:ext cx="886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Units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rot="5400000" flipV="1">
            <a:off x="554413" y="4315527"/>
            <a:ext cx="2017715" cy="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389807" y="824997"/>
            <a:ext cx="8393679" cy="115750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we are given data o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units, each possessing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variables of interest. Then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ata matri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this collection is the rectangular array given by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1A8054AE-DEDC-43C6-96C3-4FAAF32F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18" y="3086560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1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E89177E1-4A3C-4B5F-BB6C-38B20BD0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395" y="4894921"/>
            <a:ext cx="8359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/>
              <a:t>n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E09C0E55-120C-42F3-8409-4B528D61F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296" y="2634906"/>
            <a:ext cx="6750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1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9FD0C556-F4B4-4BE4-B56C-D4A3795C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196" y="2617374"/>
            <a:ext cx="618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j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F4F79029-0A33-4EFC-A776-E9A58892D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084" y="2607934"/>
            <a:ext cx="6862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p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35E751E2-FF01-4C75-B4BB-AD4C8DC2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99" y="3985152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 err="1"/>
              <a:t>i</a:t>
            </a:r>
            <a:endParaRPr lang="en-US" sz="1600" i="1" dirty="0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BE779D6-77AE-48D5-9F5C-D312115CFDE6}"/>
              </a:ext>
            </a:extLst>
          </p:cNvPr>
          <p:cNvSpPr txBox="1">
            <a:spLocks/>
          </p:cNvSpPr>
          <p:nvPr/>
        </p:nvSpPr>
        <p:spPr bwMode="auto">
          <a:xfrm>
            <a:off x="396550" y="5798594"/>
            <a:ext cx="8540656" cy="69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Matrices are usually denoted with bold capital letters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716"/>
            <a:ext cx="8229600" cy="6978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x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73810"/>
              </p:ext>
            </p:extLst>
          </p:nvPr>
        </p:nvGraphicFramePr>
        <p:xfrm>
          <a:off x="725712" y="1519594"/>
          <a:ext cx="7823198" cy="1487167"/>
        </p:xfrm>
        <a:graphic>
          <a:graphicData uri="http://schemas.openxmlformats.org/drawingml/2006/table">
            <a:tbl>
              <a:tblPr/>
              <a:tblGrid>
                <a:gridCol w="7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55652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Pop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Violent</a:t>
                      </a:r>
                      <a:br>
                        <a:rPr lang="en-US" sz="1000" b="1" i="0" u="none" strike="noStrike" dirty="0">
                          <a:latin typeface="Arial"/>
                        </a:rPr>
                      </a:br>
                      <a:r>
                        <a:rPr lang="en-US" sz="1000" b="1" i="0" u="none" strike="noStrike" dirty="0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urder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Rob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be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Aggra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ated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assaul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Property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Burgla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Larceny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otor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ehicle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Arson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Buffalo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73,8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7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6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3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,89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6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3,4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2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New York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,220,19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6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8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5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4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Rochester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6,68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13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9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5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,4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3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,38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79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9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Syracuse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39,88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02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4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,26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27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,58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0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861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Yonkers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98,07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52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9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6403" y="876638"/>
            <a:ext cx="865050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mple of Crime data for 2007, scaled to rate per 100,000 population.</a:t>
            </a:r>
          </a:p>
        </p:txBody>
      </p:sp>
      <p:sp>
        <p:nvSpPr>
          <p:cNvPr id="10" name="Left Bracket 9"/>
          <p:cNvSpPr/>
          <p:nvPr/>
        </p:nvSpPr>
        <p:spPr bwMode="auto">
          <a:xfrm>
            <a:off x="2067318" y="3954748"/>
            <a:ext cx="87650" cy="1233715"/>
          </a:xfrm>
          <a:prstGeom prst="lef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Bracket 10"/>
          <p:cNvSpPr/>
          <p:nvPr/>
        </p:nvSpPr>
        <p:spPr bwMode="auto">
          <a:xfrm>
            <a:off x="7838107" y="3930027"/>
            <a:ext cx="102962" cy="1239383"/>
          </a:xfrm>
          <a:prstGeom prst="righ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67666" y="3190168"/>
            <a:ext cx="864324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is information can be condensed into th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following data matrix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7162C0-9E9A-457C-A343-5EC08E864CB8}"/>
              </a:ext>
            </a:extLst>
          </p:cNvPr>
          <p:cNvSpPr txBox="1"/>
          <p:nvPr/>
        </p:nvSpPr>
        <p:spPr>
          <a:xfrm>
            <a:off x="1232007" y="4310851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D5A3940-A0C9-40BD-9351-63C4018B5033}"/>
              </a:ext>
            </a:extLst>
          </p:cNvPr>
          <p:cNvSpPr txBox="1">
            <a:spLocks/>
          </p:cNvSpPr>
          <p:nvPr/>
        </p:nvSpPr>
        <p:spPr bwMode="auto">
          <a:xfrm>
            <a:off x="457200" y="189179"/>
            <a:ext cx="8229600" cy="67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Data Frames in 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CD4E83-1A45-4C0F-A1CF-2285DF41805E}"/>
              </a:ext>
            </a:extLst>
          </p:cNvPr>
          <p:cNvSpPr/>
          <p:nvPr/>
        </p:nvSpPr>
        <p:spPr>
          <a:xfrm>
            <a:off x="391588" y="934744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The basic structure for storing multivariate data in R is the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data frame</a:t>
            </a:r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. This is a tightly coupled collection of variables which share many of the properties of matrices and of lists and is used as the fundamental data structure by most of R’s modeling software.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983225-284D-488A-AA20-8C45105965D5}"/>
              </a:ext>
            </a:extLst>
          </p:cNvPr>
          <p:cNvSpPr/>
          <p:nvPr/>
        </p:nvSpPr>
        <p:spPr>
          <a:xfrm>
            <a:off x="399679" y="2520479"/>
            <a:ext cx="822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A data frame is a matrix-like structure whose columns may be of differing variable types (numeric, factor, logical, and so on).</a:t>
            </a:r>
            <a:endParaRPr lang="en-US" sz="2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CD74941-01CA-4B87-B21E-71D869FE47CC}"/>
              </a:ext>
            </a:extLst>
          </p:cNvPr>
          <p:cNvSpPr txBox="1">
            <a:spLocks/>
          </p:cNvSpPr>
          <p:nvPr/>
        </p:nvSpPr>
        <p:spPr bwMode="auto">
          <a:xfrm>
            <a:off x="399679" y="5344505"/>
            <a:ext cx="8479064" cy="11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kern="0" dirty="0"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The function 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can be used to see what the class of a particular object stored in R is (very useful!)</a:t>
            </a:r>
          </a:p>
        </p:txBody>
      </p:sp>
    </p:spTree>
    <p:extLst>
      <p:ext uri="{BB962C8B-B14F-4D97-AF65-F5344CB8AC3E}">
        <p14:creationId xmlns:p14="http://schemas.microsoft.com/office/powerpoint/2010/main" val="1158421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667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Dat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615"/>
            <a:ext cx="8422643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buNone/>
            </a:pP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entire group of objects or individuals under study, about which information is wanted.  </a:t>
            </a:r>
          </a:p>
          <a:p>
            <a:pPr eaLnBrk="1" hangingPunct="1"/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observations (such as measurements or survey responses) taken from members of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s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collection of data from every element in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subset of a population that is actually observed and used to get information. </a:t>
            </a: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lapperstorch clipart 3 » Clipart Station">
            <a:extLst>
              <a:ext uri="{FF2B5EF4-FFF2-40B4-BE49-F238E27FC236}">
                <a16:creationId xmlns:a16="http://schemas.microsoft.com/office/drawing/2014/main" id="{C93238AF-9024-3A4E-BF46-F9ED6163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564" y="127000"/>
            <a:ext cx="21209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94026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" y="294266"/>
            <a:ext cx="8930640" cy="964248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ost all data we see come from 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167" y="1258514"/>
            <a:ext cx="8622408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reasons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uld take </a:t>
            </a:r>
            <a:r>
              <a:rPr lang="en-US" sz="2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time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udy the entire population.</a:t>
            </a: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uld cost </a:t>
            </a:r>
            <a:r>
              <a:rPr lang="en-US" sz="2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money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udy the entire population.</a:t>
            </a: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might not be possible to identify all the members of the population.</a:t>
            </a: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967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727"/>
            <a:ext cx="8229600" cy="833009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6709"/>
            <a:ext cx="8358809" cy="4525963"/>
          </a:xfrm>
        </p:spPr>
        <p:txBody>
          <a:bodyPr/>
          <a:lstStyle/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FF0000"/>
                </a:solidFill>
              </a:rPr>
              <a:t>parameter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FF0000"/>
                </a:solidFill>
              </a:rPr>
              <a:t>population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3333FF"/>
                </a:solidFill>
              </a:rPr>
              <a:t>statistic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3333FF"/>
                </a:solidFill>
              </a:rPr>
              <a:t>sample</a:t>
            </a:r>
            <a:r>
              <a:rPr lang="en-US" sz="2400" i="1" dirty="0"/>
              <a:t>.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0410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6265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553" y="1127971"/>
            <a:ext cx="8444039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Determine whether the given value is a parameter or a statistic:</a:t>
            </a:r>
          </a:p>
          <a:p>
            <a:pPr eaLnBrk="1" hangingPunct="1"/>
            <a:endParaRPr lang="en-US" sz="1800" dirty="0"/>
          </a:p>
          <a:p>
            <a:pPr marL="744538" lvl="1" indent="-282575" eaLnBrk="1" hangingPunct="1"/>
            <a:r>
              <a:rPr lang="en-US" sz="2400" dirty="0"/>
              <a:t>All current Dickinson students' records are examined and 17% of them are found to be international students.</a:t>
            </a:r>
            <a:endParaRPr lang="en-US" sz="2200" dirty="0"/>
          </a:p>
          <a:p>
            <a:pPr marL="744538" lvl="1" indent="-282575" eaLnBrk="1" hangingPunct="1"/>
            <a:endParaRPr lang="en-US" sz="2400" dirty="0"/>
          </a:p>
          <a:p>
            <a:pPr marL="744538" lvl="1" indent="-282575" eaLnBrk="1" hangingPunct="1"/>
            <a:endParaRPr lang="en-US" sz="2400" dirty="0"/>
          </a:p>
          <a:p>
            <a:pPr marL="744538" lvl="1" indent="-282575" eaLnBrk="1" hangingPunct="1"/>
            <a:endParaRPr lang="en-US" sz="2400" dirty="0"/>
          </a:p>
          <a:p>
            <a:pPr marL="744538" lvl="1" indent="-282575" eaLnBrk="1" hangingPunct="1"/>
            <a:r>
              <a:rPr lang="en-US" sz="2400" dirty="0"/>
              <a:t>Several Domino sugar packs are randomly selected, and the average weight of the contents is 3.65 g.</a:t>
            </a:r>
            <a:endParaRPr lang="en-US" sz="2200" dirty="0"/>
          </a:p>
          <a:p>
            <a:pPr eaLnBrk="1" hangingPunct="1"/>
            <a:endParaRPr lang="en-US" sz="2800" dirty="0"/>
          </a:p>
          <a:p>
            <a:pPr lvl="1" eaLnBrk="1" hangingPunct="1"/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3926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4943"/>
            <a:ext cx="8229600" cy="738211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ve S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78903"/>
            <a:ext cx="8339070" cy="5105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b="1" u="sng" dirty="0"/>
          </a:p>
          <a:p>
            <a:pPr marL="0" indent="0" eaLnBrk="1" hangingPunct="1">
              <a:buNone/>
            </a:pPr>
            <a:r>
              <a:rPr lang="en-US" sz="2400" b="1" i="1" dirty="0"/>
              <a:t>Statistical</a:t>
            </a:r>
            <a:r>
              <a:rPr lang="en-US" sz="2400" dirty="0"/>
              <a:t> </a:t>
            </a:r>
            <a:r>
              <a:rPr lang="en-US" sz="2400" b="1" i="1" dirty="0"/>
              <a:t>inference</a:t>
            </a:r>
            <a:r>
              <a:rPr lang="en-US" sz="2400" dirty="0"/>
              <a:t> is when we draw conclusions based on our data.</a:t>
            </a:r>
          </a:p>
          <a:p>
            <a:pPr eaLnBrk="1" hangingPunct="1">
              <a:buFontTx/>
              <a:buNone/>
            </a:pPr>
            <a:endParaRPr lang="en-US" sz="2400" b="1" u="sng" dirty="0"/>
          </a:p>
          <a:p>
            <a:pPr eaLnBrk="1" hangingPunct="1">
              <a:buFontTx/>
              <a:buNone/>
            </a:pPr>
            <a:r>
              <a:rPr lang="en-US" sz="2400" b="1" u="sng" dirty="0"/>
              <a:t>Fundamental Rule for Using Sample Data for Inference</a:t>
            </a:r>
            <a:r>
              <a:rPr lang="en-US" sz="2400" dirty="0"/>
              <a:t> </a:t>
            </a:r>
          </a:p>
          <a:p>
            <a:pPr eaLnBrk="1" hangingPunct="1"/>
            <a:r>
              <a:rPr lang="en-US" sz="2400" dirty="0"/>
              <a:t>Samples can be used to make inferences about a population only if the data can be </a:t>
            </a:r>
            <a:r>
              <a:rPr lang="en-US" sz="2400" u="sng" dirty="0"/>
              <a:t>considered to be </a:t>
            </a:r>
            <a:r>
              <a:rPr lang="en-US" sz="2400" i="1" u="sng" dirty="0"/>
              <a:t>representative</a:t>
            </a:r>
            <a:r>
              <a:rPr lang="en-US" sz="2400" dirty="0"/>
              <a:t> with regard to the question(s) of interest.</a:t>
            </a:r>
          </a:p>
          <a:p>
            <a:pPr eaLnBrk="1" hangingPunct="1"/>
            <a:r>
              <a:rPr lang="en-US" sz="2400" dirty="0"/>
              <a:t>Random sampling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152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Population</a:t>
            </a:r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533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Sample</a:t>
            </a:r>
          </a:p>
        </p:txBody>
      </p:sp>
      <p:cxnSp>
        <p:nvCxnSpPr>
          <p:cNvPr id="6" name="AutoShape 12"/>
          <p:cNvCxnSpPr>
            <a:cxnSpLocks noChangeShapeType="1"/>
          </p:cNvCxnSpPr>
          <p:nvPr/>
        </p:nvCxnSpPr>
        <p:spPr bwMode="auto">
          <a:xfrm rot="5400000" flipV="1">
            <a:off x="4495006" y="3295177"/>
            <a:ext cx="1587" cy="3810000"/>
          </a:xfrm>
          <a:prstGeom prst="curvedConnector3">
            <a:avLst>
              <a:gd name="adj1" fmla="val -236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" name="AutoShape 13"/>
          <p:cNvCxnSpPr>
            <a:cxnSpLocks noChangeShapeType="1"/>
            <a:stCxn id="4" idx="4"/>
            <a:endCxn id="5" idx="4"/>
          </p:cNvCxnSpPr>
          <p:nvPr/>
        </p:nvCxnSpPr>
        <p:spPr bwMode="auto">
          <a:xfrm rot="16200000" flipH="1">
            <a:off x="4495006" y="3906364"/>
            <a:ext cx="1588" cy="3810000"/>
          </a:xfrm>
          <a:prstGeom prst="curvedConnector3">
            <a:avLst>
              <a:gd name="adj1" fmla="val 19900000"/>
            </a:avLst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717925" y="5709686"/>
            <a:ext cx="153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/>
              <a:t>Inferential Statistic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3197"/>
            <a:ext cx="8229600" cy="6503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efinition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798" y="1125504"/>
            <a:ext cx="845457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</a:t>
            </a:r>
            <a:r>
              <a:rPr lang="en-US" sz="2400" b="1" i="1" dirty="0"/>
              <a:t>unit</a:t>
            </a:r>
            <a:r>
              <a:rPr lang="en-US" sz="2400" dirty="0"/>
              <a:t> or </a:t>
            </a:r>
            <a:r>
              <a:rPr lang="en-US" sz="2400" b="1" i="1" dirty="0"/>
              <a:t>object</a:t>
            </a:r>
            <a:r>
              <a:rPr lang="en-US" sz="2400" dirty="0"/>
              <a:t> is an item we observe. When the unit is a person, we refer to the unit as a </a:t>
            </a:r>
            <a:r>
              <a:rPr lang="en-US" sz="2400" b="1" i="1" dirty="0"/>
              <a:t>subject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n </a:t>
            </a:r>
            <a:r>
              <a:rPr lang="en-US" sz="2400" b="1" i="1" dirty="0"/>
              <a:t>observation</a:t>
            </a:r>
            <a:r>
              <a:rPr lang="en-US" sz="2400" dirty="0"/>
              <a:t> is a piece of information or characteristic recorded for each unit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characteristic that can vary from unit to unit is called a </a:t>
            </a:r>
            <a:r>
              <a:rPr lang="en-US" sz="2400" b="1" i="1" dirty="0"/>
              <a:t>variable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set of observations on one or more variables from a collection of units is called a </a:t>
            </a:r>
            <a:r>
              <a:rPr lang="en-US" sz="2400" b="1" i="1" dirty="0"/>
              <a:t>data set</a:t>
            </a:r>
            <a:r>
              <a:rPr lang="en-US" sz="2400" dirty="0"/>
              <a:t>.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5292" y="240610"/>
            <a:ext cx="8229600" cy="61336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Variable Type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4" y="1001730"/>
            <a:ext cx="8608422" cy="4156928"/>
          </a:xfrm>
        </p:spPr>
        <p:txBody>
          <a:bodyPr/>
          <a:lstStyle/>
          <a:p>
            <a:r>
              <a:rPr lang="en-US" sz="2200" u="sng" dirty="0"/>
              <a:t>Definition</a:t>
            </a:r>
            <a:r>
              <a:rPr lang="en-US" sz="2200" dirty="0"/>
              <a:t>: </a:t>
            </a:r>
            <a:r>
              <a:rPr lang="en-US" sz="2200" b="1" i="1" dirty="0"/>
              <a:t>Categorical</a:t>
            </a:r>
            <a:r>
              <a:rPr lang="en-US" sz="2200" dirty="0"/>
              <a:t> </a:t>
            </a:r>
            <a:r>
              <a:rPr lang="en-US" sz="2200" b="1" i="1" dirty="0"/>
              <a:t>(qualitative) </a:t>
            </a:r>
            <a:r>
              <a:rPr lang="en-US" sz="2200" dirty="0"/>
              <a:t>variables are those which classify the units into categories. The categories may or may not have a natural ordering to them.  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Education level (high-school, college,…)</a:t>
            </a:r>
          </a:p>
          <a:p>
            <a:endParaRPr lang="en-US" sz="1400" b="1" dirty="0"/>
          </a:p>
          <a:p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numeric</a:t>
            </a:r>
            <a:r>
              <a:rPr lang="en-US" sz="2200" dirty="0"/>
              <a:t> (</a:t>
            </a:r>
            <a:r>
              <a:rPr lang="en-US" sz="2200" b="1" i="1" dirty="0"/>
              <a:t>quantitative)</a:t>
            </a:r>
            <a:r>
              <a:rPr lang="en-US" sz="2200" dirty="0"/>
              <a:t> variable is one that measures a numerical characteristic.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Years of education since first grade</a:t>
            </a:r>
          </a:p>
          <a:p>
            <a:endParaRPr lang="en-US" sz="1000" dirty="0"/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discrete</a:t>
            </a:r>
            <a:r>
              <a:rPr lang="en-US" sz="2200" dirty="0"/>
              <a:t> variable can only consist of integer values, </a:t>
            </a:r>
          </a:p>
          <a:p>
            <a:pPr marL="457200" lvl="1" indent="0">
              <a:buNone/>
            </a:pPr>
            <a:r>
              <a:rPr lang="en-US" sz="2200" dirty="0"/>
              <a:t>	e.g.,</a:t>
            </a:r>
            <a:r>
              <a:rPr lang="en-US" sz="1800" dirty="0"/>
              <a:t> </a:t>
            </a:r>
            <a:r>
              <a:rPr lang="en-US" sz="2200" dirty="0">
                <a:latin typeface="Castellar" panose="020A0402060406010301" pitchFamily="18" charset="0"/>
              </a:rPr>
              <a:t>N</a:t>
            </a:r>
            <a:r>
              <a:rPr lang="en-US" sz="2000" dirty="0"/>
              <a:t> </a:t>
            </a:r>
            <a:r>
              <a:rPr lang="en-US" sz="2200" dirty="0"/>
              <a:t>=</a:t>
            </a:r>
            <a:r>
              <a:rPr lang="en-US" sz="2000" dirty="0"/>
              <a:t> </a:t>
            </a:r>
            <a:r>
              <a:rPr lang="en-US" sz="2200" dirty="0"/>
              <a:t>{1,</a:t>
            </a:r>
            <a:r>
              <a:rPr lang="en-US" sz="1800" dirty="0"/>
              <a:t> </a:t>
            </a:r>
            <a:r>
              <a:rPr lang="en-US" sz="2200" dirty="0"/>
              <a:t>2,</a:t>
            </a:r>
            <a:r>
              <a:rPr lang="en-US" sz="2000" dirty="0"/>
              <a:t> </a:t>
            </a:r>
            <a:r>
              <a:rPr lang="en-US" sz="2200" dirty="0"/>
              <a:t>3,</a:t>
            </a:r>
            <a:r>
              <a:rPr lang="en-US" sz="2000" dirty="0"/>
              <a:t> </a:t>
            </a:r>
            <a:r>
              <a:rPr lang="en-US" sz="2200" dirty="0"/>
              <a:t>…}   </a:t>
            </a:r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continuous</a:t>
            </a:r>
            <a:r>
              <a:rPr lang="en-US" sz="2200" dirty="0"/>
              <a:t> variable can take on any value within a given interval. e.g., 1.5088039, 5, 693.84975 …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448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Typ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267" y="799386"/>
            <a:ext cx="8568952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b="1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800" dirty="0"/>
              <a:t>Categorical variables come in two types: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n </a:t>
            </a:r>
            <a:r>
              <a:rPr lang="en-US" sz="2400" b="1" dirty="0"/>
              <a:t>ordinal variable </a:t>
            </a:r>
            <a:r>
              <a:rPr lang="en-US" sz="2400" dirty="0"/>
              <a:t>is a qualitative variable whose categories have a </a:t>
            </a:r>
            <a:r>
              <a:rPr lang="en-US" sz="2400" u="sng" dirty="0"/>
              <a:t>natural ordering </a:t>
            </a:r>
            <a:r>
              <a:rPr lang="en-US" sz="2400" dirty="0"/>
              <a:t>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marL="1200150" lvl="2" indent="-342900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Titanic’s ticket classes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 </a:t>
            </a:r>
            <a:r>
              <a:rPr lang="en-US" sz="2400" b="1" dirty="0"/>
              <a:t>nominal variable </a:t>
            </a:r>
            <a:r>
              <a:rPr lang="en-US" sz="2400" dirty="0"/>
              <a:t>is a qualitative variable whose categories have no natural ordering 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Nationality, hometown, gender</a:t>
            </a:r>
          </a:p>
          <a:p>
            <a:pPr lvl="1" eaLnBrk="1" hangingPunct="1">
              <a:lnSpc>
                <a:spcPct val="80000"/>
              </a:lnSpc>
            </a:pPr>
            <a:endParaRPr lang="en-US" sz="2400" dirty="0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457200" y="555307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001006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6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3|6.7|34.2|4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51</TotalTime>
  <Words>990</Words>
  <Application>Microsoft Macintosh PowerPoint</Application>
  <PresentationFormat>On-screen Show (4:3)</PresentationFormat>
  <Paragraphs>20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stellar</vt:lpstr>
      <vt:lpstr>Courier New</vt:lpstr>
      <vt:lpstr>Times New Roman</vt:lpstr>
      <vt:lpstr>Default Design</vt:lpstr>
      <vt:lpstr>Equation</vt:lpstr>
      <vt:lpstr>PowerPoint Presentation</vt:lpstr>
      <vt:lpstr>Sources of Data</vt:lpstr>
      <vt:lpstr>Almost all data we see come from samples!</vt:lpstr>
      <vt:lpstr>Definitions</vt:lpstr>
      <vt:lpstr>Examples</vt:lpstr>
      <vt:lpstr>Representative Samples</vt:lpstr>
      <vt:lpstr>Definitions</vt:lpstr>
      <vt:lpstr>Variable Types</vt:lpstr>
      <vt:lpstr>Variable Types</vt:lpstr>
      <vt:lpstr>Examples for Types of Variables</vt:lpstr>
      <vt:lpstr>Examples for Types of Variables</vt:lpstr>
      <vt:lpstr>PowerPoint Presentation</vt:lpstr>
      <vt:lpstr>Data Matrices</vt:lpstr>
      <vt:lpstr>Data Matrix</vt:lpstr>
      <vt:lpstr>PowerPoint Presentation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ne Forrester</dc:creator>
  <cp:lastModifiedBy>Bilen, Eren</cp:lastModifiedBy>
  <cp:revision>3637</cp:revision>
  <cp:lastPrinted>2021-01-26T01:55:50Z</cp:lastPrinted>
  <dcterms:created xsi:type="dcterms:W3CDTF">2005-06-15T22:28:20Z</dcterms:created>
  <dcterms:modified xsi:type="dcterms:W3CDTF">2022-09-07T13:16:51Z</dcterms:modified>
</cp:coreProperties>
</file>